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conformance="strict">
  <w:body>
    <w:p w14:paraId="306DCAA3" w14:textId="01916A00" w:rsidR="00D7522C" w:rsidRPr="00AC4783" w:rsidRDefault="00D14E5D" w:rsidP="00E40F04">
      <w:pPr>
        <w:pStyle w:val="papertitle"/>
        <w:spacing w:before="5pt" w:beforeAutospacing="1" w:after="5pt" w:afterAutospacing="1"/>
        <w:rPr>
          <w:kern w:val="48"/>
        </w:rPr>
      </w:pPr>
      <w:r w:rsidRPr="00AC4783">
        <w:rPr>
          <w:kern w:val="48"/>
        </w:rPr>
        <w:t>BLIND ESTIMATION OF ACOUSTIC TRANSFER FUNCTIONS WITH APPLICATION TO DEREVERBERATION USING CONVOLUTIVE TRANSFER FUNCTIONS</w:t>
      </w:r>
    </w:p>
    <w:p w14:paraId="7F039B43" w14:textId="77777777" w:rsidR="00D7522C" w:rsidRPr="00D053DB" w:rsidRDefault="00D7522C" w:rsidP="00E40F04">
      <w:pPr>
        <w:pStyle w:val="Author"/>
        <w:spacing w:before="5pt" w:beforeAutospacing="1" w:after="5pt" w:afterAutospacing="1" w:line="6pt" w:lineRule="auto"/>
        <w:jc w:val="both"/>
        <w:rPr>
          <w:sz w:val="16"/>
          <w:szCs w:val="16"/>
        </w:rPr>
        <w:sectPr w:rsidR="00D7522C" w:rsidRPr="00D053DB" w:rsidSect="00E32664">
          <w:footerReference w:type="first" r:id="rId8"/>
          <w:pgSz w:w="595.30pt" w:h="841.90pt" w:code="9"/>
          <w:pgMar w:top="27pt" w:right="44.65pt" w:bottom="72pt" w:left="44.65pt" w:header="36pt" w:footer="36pt" w:gutter="0pt"/>
          <w:cols w:space="36pt"/>
          <w:titlePg/>
          <w:docGrid w:linePitch="360"/>
        </w:sectPr>
      </w:pPr>
    </w:p>
    <w:p w14:paraId="7541BC2C" w14:textId="58133059" w:rsidR="00240BE7" w:rsidRPr="00D053DB" w:rsidRDefault="008029F4" w:rsidP="00240BE7">
      <w:pPr>
        <w:pStyle w:val="Author"/>
        <w:spacing w:before="5pt" w:beforeAutospacing="1"/>
        <w:rPr>
          <w:sz w:val="18"/>
          <w:szCs w:val="18"/>
        </w:rPr>
      </w:pPr>
      <w:r w:rsidRPr="00D053DB">
        <w:rPr>
          <w:sz w:val="18"/>
          <w:szCs w:val="18"/>
        </w:rPr>
        <w:t>Anchi Yuan</w:t>
      </w:r>
      <w:r w:rsidR="001A3B3D" w:rsidRPr="00D053DB">
        <w:rPr>
          <w:sz w:val="18"/>
          <w:szCs w:val="18"/>
        </w:rPr>
        <w:br/>
      </w:r>
      <w:r w:rsidR="008B160D" w:rsidRPr="00D053DB">
        <w:rPr>
          <w:i/>
          <w:iCs/>
          <w:sz w:val="18"/>
          <w:szCs w:val="18"/>
        </w:rPr>
        <w:t>D</w:t>
      </w:r>
      <w:r w:rsidR="00E40F04" w:rsidRPr="00D053DB">
        <w:rPr>
          <w:i/>
          <w:iCs/>
          <w:sz w:val="18"/>
          <w:szCs w:val="18"/>
        </w:rPr>
        <w:t>epartment</w:t>
      </w:r>
      <w:r w:rsidR="008B160D" w:rsidRPr="00D053DB">
        <w:rPr>
          <w:i/>
          <w:iCs/>
          <w:sz w:val="18"/>
          <w:szCs w:val="18"/>
        </w:rPr>
        <w:t xml:space="preserve"> of </w:t>
      </w:r>
      <w:r w:rsidR="00E40F04" w:rsidRPr="00D053DB">
        <w:rPr>
          <w:i/>
          <w:iCs/>
          <w:sz w:val="18"/>
          <w:szCs w:val="18"/>
        </w:rPr>
        <w:t>Power</w:t>
      </w:r>
      <w:r w:rsidR="008B160D" w:rsidRPr="00D053DB">
        <w:rPr>
          <w:i/>
          <w:iCs/>
          <w:sz w:val="18"/>
          <w:szCs w:val="18"/>
        </w:rPr>
        <w:t xml:space="preserve"> M</w:t>
      </w:r>
      <w:r w:rsidR="00E40F04" w:rsidRPr="00D053DB">
        <w:rPr>
          <w:i/>
          <w:iCs/>
          <w:sz w:val="18"/>
          <w:szCs w:val="18"/>
        </w:rPr>
        <w:t>echanical</w:t>
      </w:r>
      <w:r w:rsidR="008B160D" w:rsidRPr="00D053DB">
        <w:rPr>
          <w:i/>
          <w:iCs/>
          <w:sz w:val="18"/>
          <w:szCs w:val="18"/>
        </w:rPr>
        <w:t xml:space="preserve"> E</w:t>
      </w:r>
      <w:r w:rsidR="00E40F04" w:rsidRPr="00D053DB">
        <w:rPr>
          <w:i/>
          <w:iCs/>
          <w:sz w:val="18"/>
          <w:szCs w:val="18"/>
        </w:rPr>
        <w:t>ngineering</w:t>
      </w:r>
      <w:r w:rsidR="00D72D06" w:rsidRPr="00D053DB">
        <w:rPr>
          <w:sz w:val="18"/>
          <w:szCs w:val="18"/>
        </w:rPr>
        <w:br/>
      </w:r>
      <w:r w:rsidR="008B160D" w:rsidRPr="00D053DB">
        <w:rPr>
          <w:i/>
          <w:sz w:val="18"/>
          <w:szCs w:val="18"/>
        </w:rPr>
        <w:t>N</w:t>
      </w:r>
      <w:r w:rsidR="00E40F04" w:rsidRPr="00D053DB">
        <w:rPr>
          <w:i/>
          <w:sz w:val="18"/>
          <w:szCs w:val="18"/>
        </w:rPr>
        <w:t>ational</w:t>
      </w:r>
      <w:r w:rsidRPr="00D053DB">
        <w:rPr>
          <w:i/>
          <w:sz w:val="18"/>
          <w:szCs w:val="18"/>
        </w:rPr>
        <w:t xml:space="preserve"> </w:t>
      </w:r>
      <w:r w:rsidR="008B160D" w:rsidRPr="00D053DB">
        <w:rPr>
          <w:i/>
          <w:sz w:val="18"/>
          <w:szCs w:val="18"/>
        </w:rPr>
        <w:t>T</w:t>
      </w:r>
      <w:r w:rsidR="00E40F04" w:rsidRPr="00D053DB">
        <w:rPr>
          <w:i/>
          <w:sz w:val="18"/>
          <w:szCs w:val="18"/>
        </w:rPr>
        <w:t>sing</w:t>
      </w:r>
      <w:r w:rsidR="008B160D" w:rsidRPr="00D053DB">
        <w:rPr>
          <w:i/>
          <w:sz w:val="18"/>
          <w:szCs w:val="18"/>
        </w:rPr>
        <w:t xml:space="preserve"> H</w:t>
      </w:r>
      <w:r w:rsidR="00E40F04" w:rsidRPr="00D053DB">
        <w:rPr>
          <w:i/>
          <w:sz w:val="18"/>
          <w:szCs w:val="18"/>
        </w:rPr>
        <w:t>ua</w:t>
      </w:r>
      <w:r w:rsidR="008B160D" w:rsidRPr="00D053DB">
        <w:rPr>
          <w:i/>
          <w:sz w:val="18"/>
          <w:szCs w:val="18"/>
        </w:rPr>
        <w:t xml:space="preserve"> U</w:t>
      </w:r>
      <w:r w:rsidR="00E40F04" w:rsidRPr="00D053DB">
        <w:rPr>
          <w:i/>
          <w:sz w:val="18"/>
          <w:szCs w:val="18"/>
        </w:rPr>
        <w:t>niversity</w:t>
      </w:r>
      <w:r w:rsidR="001A3B3D" w:rsidRPr="00D053DB">
        <w:rPr>
          <w:i/>
          <w:sz w:val="18"/>
          <w:szCs w:val="18"/>
        </w:rPr>
        <w:br/>
      </w:r>
      <w:r w:rsidR="008B160D" w:rsidRPr="00D053DB">
        <w:rPr>
          <w:sz w:val="18"/>
          <w:szCs w:val="18"/>
        </w:rPr>
        <w:t>Hsinchu</w:t>
      </w:r>
      <w:r w:rsidR="009303D9" w:rsidRPr="00D053DB">
        <w:rPr>
          <w:sz w:val="18"/>
          <w:szCs w:val="18"/>
        </w:rPr>
        <w:t xml:space="preserve">, </w:t>
      </w:r>
      <w:r w:rsidR="008B160D" w:rsidRPr="00D053DB">
        <w:rPr>
          <w:sz w:val="18"/>
          <w:szCs w:val="18"/>
        </w:rPr>
        <w:t>Republic of China (ROC)</w:t>
      </w:r>
      <w:r w:rsidR="001A3B3D" w:rsidRPr="00D053DB">
        <w:rPr>
          <w:sz w:val="18"/>
          <w:szCs w:val="18"/>
        </w:rPr>
        <w:br/>
      </w:r>
      <w:r w:rsidR="00240BE7" w:rsidRPr="00D053DB">
        <w:rPr>
          <w:sz w:val="18"/>
          <w:szCs w:val="18"/>
        </w:rPr>
        <w:t>a0926129380@gmail.com</w:t>
      </w:r>
    </w:p>
    <w:p w14:paraId="6D09B2A2" w14:textId="604D37E2" w:rsidR="00240BE7" w:rsidRPr="00D053DB" w:rsidRDefault="00240BE7" w:rsidP="00240BE7">
      <w:pPr>
        <w:pStyle w:val="Author"/>
        <w:spacing w:before="5pt" w:beforeAutospacing="1"/>
        <w:rPr>
          <w:sz w:val="18"/>
          <w:szCs w:val="18"/>
        </w:rPr>
      </w:pPr>
      <w:r w:rsidRPr="00D053DB">
        <w:rPr>
          <w:sz w:val="18"/>
          <w:szCs w:val="18"/>
        </w:rPr>
        <w:br/>
      </w:r>
      <w:r w:rsidR="00BD670B" w:rsidRPr="00D053DB">
        <w:rPr>
          <w:sz w:val="18"/>
          <w:szCs w:val="18"/>
        </w:rPr>
        <w:br w:type="column"/>
      </w:r>
      <w:r w:rsidR="008B160D" w:rsidRPr="00D053DB">
        <w:rPr>
          <w:sz w:val="18"/>
          <w:szCs w:val="18"/>
        </w:rPr>
        <w:t xml:space="preserve"> </w:t>
      </w:r>
      <w:r w:rsidR="00E40F04" w:rsidRPr="00D053DB">
        <w:rPr>
          <w:sz w:val="18"/>
          <w:szCs w:val="18"/>
        </w:rPr>
        <w:t>You-Siang Chen</w:t>
      </w:r>
      <w:r w:rsidR="00E40F04" w:rsidRPr="00D053DB">
        <w:rPr>
          <w:sz w:val="18"/>
          <w:szCs w:val="18"/>
        </w:rPr>
        <w:br/>
      </w:r>
      <w:r w:rsidR="00E40F04" w:rsidRPr="00D053DB">
        <w:rPr>
          <w:i/>
          <w:iCs/>
          <w:sz w:val="18"/>
          <w:szCs w:val="18"/>
        </w:rPr>
        <w:t>Department of Power Mechanical Engineering</w:t>
      </w:r>
      <w:r w:rsidR="00E40F04" w:rsidRPr="00D053DB">
        <w:rPr>
          <w:sz w:val="18"/>
          <w:szCs w:val="18"/>
        </w:rPr>
        <w:br/>
      </w:r>
      <w:r w:rsidR="00E40F04" w:rsidRPr="00D053DB">
        <w:rPr>
          <w:i/>
          <w:sz w:val="18"/>
          <w:szCs w:val="18"/>
        </w:rPr>
        <w:t>National Tsing Hua University</w:t>
      </w:r>
      <w:r w:rsidR="00E40F04" w:rsidRPr="00D053DB">
        <w:rPr>
          <w:i/>
          <w:sz w:val="18"/>
          <w:szCs w:val="18"/>
        </w:rPr>
        <w:br/>
      </w:r>
      <w:r w:rsidR="00E40F04" w:rsidRPr="00D053DB">
        <w:rPr>
          <w:sz w:val="18"/>
          <w:szCs w:val="18"/>
        </w:rPr>
        <w:t>Hsinchu, Republic of China (ROC)</w:t>
      </w:r>
      <w:r w:rsidR="00E40F04" w:rsidRPr="00D053DB">
        <w:rPr>
          <w:sz w:val="18"/>
          <w:szCs w:val="18"/>
        </w:rPr>
        <w:br/>
      </w:r>
      <w:r w:rsidR="00D409AC" w:rsidRPr="00D053DB">
        <w:rPr>
          <w:sz w:val="18"/>
          <w:szCs w:val="18"/>
        </w:rPr>
        <w:t>s108033851@m108.nthu.edu.tw</w:t>
      </w:r>
    </w:p>
    <w:p w14:paraId="5AD823FE" w14:textId="69940BD0" w:rsidR="009F1D79" w:rsidRPr="00D053DB" w:rsidRDefault="00240BE7" w:rsidP="00240BE7">
      <w:pPr>
        <w:pStyle w:val="Author"/>
        <w:spacing w:before="5pt" w:beforeAutospacing="1"/>
        <w:rPr>
          <w:sz w:val="18"/>
          <w:szCs w:val="18"/>
        </w:rPr>
      </w:pPr>
      <w:r w:rsidRPr="00D053DB">
        <w:rPr>
          <w:sz w:val="18"/>
          <w:szCs w:val="18"/>
        </w:rPr>
        <w:br/>
      </w:r>
      <w:r w:rsidR="00BD670B" w:rsidRPr="00D053DB">
        <w:rPr>
          <w:sz w:val="18"/>
          <w:szCs w:val="18"/>
        </w:rPr>
        <w:br w:type="column"/>
      </w:r>
      <w:r w:rsidR="00E40F04" w:rsidRPr="00D053DB">
        <w:rPr>
          <w:sz w:val="18"/>
          <w:szCs w:val="18"/>
        </w:rPr>
        <w:t>Mingsian R. Bai</w:t>
      </w:r>
      <w:r w:rsidR="00E40F04" w:rsidRPr="00D053DB">
        <w:rPr>
          <w:sz w:val="18"/>
          <w:szCs w:val="18"/>
        </w:rPr>
        <w:br/>
      </w:r>
      <w:r w:rsidR="00E40F04" w:rsidRPr="00D053DB">
        <w:rPr>
          <w:i/>
          <w:iCs/>
          <w:sz w:val="18"/>
          <w:szCs w:val="18"/>
        </w:rPr>
        <w:t>Department of Power Mechanical Engineering</w:t>
      </w:r>
      <w:r w:rsidR="00E40F04" w:rsidRPr="00D053DB">
        <w:rPr>
          <w:sz w:val="18"/>
          <w:szCs w:val="18"/>
        </w:rPr>
        <w:br/>
      </w:r>
      <w:r w:rsidR="00E40F04" w:rsidRPr="00D053DB">
        <w:rPr>
          <w:i/>
          <w:sz w:val="18"/>
          <w:szCs w:val="18"/>
        </w:rPr>
        <w:t>National Tsing Hua University</w:t>
      </w:r>
      <w:r w:rsidR="00E40F04" w:rsidRPr="00D053DB">
        <w:rPr>
          <w:i/>
          <w:sz w:val="18"/>
          <w:szCs w:val="18"/>
        </w:rPr>
        <w:br/>
      </w:r>
      <w:r w:rsidR="00E40F04" w:rsidRPr="00D053DB">
        <w:rPr>
          <w:sz w:val="18"/>
          <w:szCs w:val="18"/>
        </w:rPr>
        <w:t>Hsinchu, Republic of China (ROC)</w:t>
      </w:r>
      <w:r w:rsidR="00E40F04" w:rsidRPr="00D053DB">
        <w:rPr>
          <w:sz w:val="18"/>
          <w:szCs w:val="18"/>
        </w:rPr>
        <w:br/>
        <w:t>msbai@pme.nthu.edu.tw</w:t>
      </w:r>
    </w:p>
    <w:p w14:paraId="16824897" w14:textId="6E33F8AE" w:rsidR="00E40F04" w:rsidRPr="00D053DB" w:rsidRDefault="00E40F04" w:rsidP="00E40F04">
      <w:pPr>
        <w:pStyle w:val="Author"/>
        <w:spacing w:before="5pt" w:beforeAutospacing="1"/>
        <w:sectPr w:rsidR="00E40F04" w:rsidRPr="00D053DB" w:rsidSect="00E32664">
          <w:type w:val="continuous"/>
          <w:pgSz w:w="595.30pt" w:h="841.90pt" w:code="9"/>
          <w:pgMar w:top="22.50pt" w:right="44.65pt" w:bottom="72pt" w:left="44.65pt" w:header="36pt" w:footer="36pt" w:gutter="0pt"/>
          <w:cols w:num="3" w:space="36pt"/>
          <w:docGrid w:linePitch="360"/>
        </w:sectPr>
      </w:pPr>
    </w:p>
    <w:p w14:paraId="1F277CEF" w14:textId="77777777" w:rsidR="009303D9" w:rsidRPr="00D053DB" w:rsidRDefault="00BD670B">
      <w:pPr>
        <w:rPr>
          <w:rFonts w:eastAsiaTheme="minorEastAsia"/>
          <w:lang w:eastAsia="zh-TW"/>
        </w:rPr>
        <w:sectPr w:rsidR="009303D9" w:rsidRPr="00D053DB" w:rsidSect="00E32664">
          <w:type w:val="continuous"/>
          <w:pgSz w:w="595.30pt" w:h="841.90pt" w:code="9"/>
          <w:pgMar w:top="22.50pt" w:right="44.65pt" w:bottom="72pt" w:left="44.65pt" w:header="36pt" w:footer="36pt" w:gutter="0pt"/>
          <w:cols w:num="3" w:space="36pt"/>
          <w:docGrid w:linePitch="360"/>
        </w:sectPr>
      </w:pPr>
      <w:r w:rsidRPr="00D053DB">
        <w:br w:type="column"/>
      </w:r>
    </w:p>
    <w:p w14:paraId="48F09984" w14:textId="3CD35253" w:rsidR="004D72B5" w:rsidRPr="00D053DB" w:rsidRDefault="009303D9" w:rsidP="00972203">
      <w:pPr>
        <w:pStyle w:val="Abstract"/>
        <w:rPr>
          <w:i/>
          <w:iCs/>
        </w:rPr>
      </w:pPr>
      <w:r w:rsidRPr="00D053DB">
        <w:rPr>
          <w:i/>
          <w:iCs/>
        </w:rPr>
        <w:t>Abstract</w:t>
      </w:r>
      <w:r w:rsidRPr="00D053DB">
        <w:t>—</w:t>
      </w:r>
      <w:r w:rsidR="00BD1C24" w:rsidRPr="00D053DB">
        <w:t>Although Acoustic Transfer Functions (ATFs) yield superior results to Relative Transfer Functions (RTFs) in array signal processing, accurately estimating ATFs is challenging due to the absence of source input. In this paper, we propose a novel blind ATF estimation method based on convolutive transfer functions (CTFs). The method commences with the estimation of the source location through the calculation of time difference of arrival (TDOA) utilizing the technique of Generalized Cross Correlation-Phase Transform (GCC-PHAT) in conjunction with a distributed array. Subsequently, the Weighted Prediction Error (WPE) algorithm is employed to de-reverberate signals captured by a hybrid compact-distributed array, utilizing the Delay and Sum (DAS) beamformer as an initial source signal estimate. Subsequently, the CTF coefficients are calculated using either the Wiener filter or the Kalman filter. Simulations conducted with a hybrid array have demonstrated the efficacy of the proposed method. A state-of-the-art Adaptive Multichannel Time Domain Least Mean Square (MCLMS) method was employed as a benchmark for comparison. Furthermore, the estimated ATFs were employed in signal dereverberation, thereby providing additional validation of our approach.</w:t>
      </w:r>
    </w:p>
    <w:p w14:paraId="513E3BBD" w14:textId="120A0F6D" w:rsidR="009303D9" w:rsidRPr="00D053DB" w:rsidRDefault="004D72B5" w:rsidP="00972203">
      <w:pPr>
        <w:pStyle w:val="Keywords"/>
      </w:pPr>
      <w:r w:rsidRPr="00D053DB">
        <w:t>Keywords—</w:t>
      </w:r>
      <w:r w:rsidR="00BD1C24" w:rsidRPr="00D053DB">
        <w:t>convolutive transfer functions</w:t>
      </w:r>
      <w:r w:rsidR="00D7522C" w:rsidRPr="00D053DB">
        <w:t>,</w:t>
      </w:r>
      <w:r w:rsidR="009303D9" w:rsidRPr="00D053DB">
        <w:t xml:space="preserve"> </w:t>
      </w:r>
      <w:r w:rsidR="00BD1C24" w:rsidRPr="00D053DB">
        <w:t>weighted prediction error</w:t>
      </w:r>
      <w:r w:rsidR="00D7522C" w:rsidRPr="00D053DB">
        <w:t>,</w:t>
      </w:r>
      <w:r w:rsidR="009303D9" w:rsidRPr="00D053DB">
        <w:t xml:space="preserve"> </w:t>
      </w:r>
      <w:r w:rsidR="00BD1C24" w:rsidRPr="00D053DB">
        <w:t>delayed and sum beamformer</w:t>
      </w:r>
      <w:r w:rsidR="00D7522C" w:rsidRPr="00D053DB">
        <w:t>,</w:t>
      </w:r>
      <w:r w:rsidR="009303D9" w:rsidRPr="00D053DB">
        <w:t xml:space="preserve"> </w:t>
      </w:r>
      <w:r w:rsidR="00BD1C24" w:rsidRPr="00D053DB">
        <w:t>Wiener filter, Kalman filter</w:t>
      </w:r>
    </w:p>
    <w:p w14:paraId="5B8692E2" w14:textId="36B0C62C" w:rsidR="009303D9" w:rsidRPr="00D053DB" w:rsidRDefault="009303D9" w:rsidP="00237D7A">
      <w:pPr>
        <w:pStyle w:val="1"/>
        <w:jc w:val="center"/>
      </w:pPr>
      <w:r w:rsidRPr="00D053DB">
        <w:t>Introduction</w:t>
      </w:r>
    </w:p>
    <w:p w14:paraId="22B855B0" w14:textId="25753B46" w:rsidR="001226F0" w:rsidRPr="00D053DB" w:rsidRDefault="001226F0" w:rsidP="001226F0">
      <w:pPr>
        <w:pStyle w:val="a3"/>
      </w:pPr>
      <w:r w:rsidRPr="00D053DB">
        <w:t>Blind System Identification (BSI) is a method of identifying systems without access to the input signal, relying solely on the output signal. This is a challenging but essential process for applications that require the use of Acoustic Transfer Functions (ATFs), such as acoustic echo cancellation</w:t>
      </w:r>
      <w:r w:rsidR="00243E89" w:rsidRPr="00D053DB">
        <w:t xml:space="preserve"> [1]</w:t>
      </w:r>
      <w:r w:rsidRPr="00D053DB">
        <w:t>, dereverberation</w:t>
      </w:r>
      <w:r w:rsidR="00243E89" w:rsidRPr="00D053DB">
        <w:rPr>
          <w:lang w:val="en-US"/>
        </w:rPr>
        <w:t xml:space="preserve"> [2]</w:t>
      </w:r>
      <w:r w:rsidRPr="00D053DB">
        <w:t>, blind source separation</w:t>
      </w:r>
      <w:r w:rsidR="00243E89" w:rsidRPr="00D053DB">
        <w:rPr>
          <w:lang w:val="en-US"/>
        </w:rPr>
        <w:t xml:space="preserve"> [3]</w:t>
      </w:r>
      <w:r w:rsidRPr="00D053DB">
        <w:t>, and beamforming in reverberant environments</w:t>
      </w:r>
      <w:r w:rsidR="00243E89" w:rsidRPr="00D053DB">
        <w:rPr>
          <w:lang w:val="en-US"/>
        </w:rPr>
        <w:t xml:space="preserve"> [4]</w:t>
      </w:r>
      <w:r w:rsidRPr="00D053DB">
        <w:t>. Conventional BSI techniques frequently operate within the time domain</w:t>
      </w:r>
      <w:r w:rsidR="00243E89" w:rsidRPr="00D053DB">
        <w:rPr>
          <w:lang w:val="en-US"/>
        </w:rPr>
        <w:t xml:space="preserve"> [5]</w:t>
      </w:r>
      <w:r w:rsidRPr="00D053DB">
        <w:t xml:space="preserve"> or the Short-Time Fourier Transform (STFT) domain</w:t>
      </w:r>
      <w:r w:rsidR="00243E89" w:rsidRPr="00D053DB">
        <w:rPr>
          <w:lang w:val="en-US"/>
        </w:rPr>
        <w:t xml:space="preserve"> [6] [7]</w:t>
      </w:r>
      <w:r w:rsidRPr="00D053DB">
        <w:t xml:space="preserve">. This entails estimating the time-domain convolution by multiplying the source STFT with the room impulse response (RIR) STFT. Nevertheless, the validity of this multiplicative transfer function (MTF) approximation </w:t>
      </w:r>
      <w:r w:rsidR="00243E89" w:rsidRPr="00D053DB">
        <w:rPr>
          <w:lang w:val="en-US"/>
        </w:rPr>
        <w:t xml:space="preserve">[8] </w:t>
      </w:r>
      <w:r w:rsidRPr="00D053DB">
        <w:t>is contingent upon the RIR length being shorter than the STFT window. This is a condition that is seldom met in practice, largely due to the inherent limitations of the STFT window in assuming local stationarity of audio signals. Furthermore, the use of longer STFT windows has been shown to result in increased estimation variance and computational complexity.</w:t>
      </w:r>
    </w:p>
    <w:p w14:paraId="54BDBE0B" w14:textId="18C90F52" w:rsidR="009303D9" w:rsidRPr="00D053DB" w:rsidRDefault="001226F0" w:rsidP="001226F0">
      <w:pPr>
        <w:pStyle w:val="a3"/>
      </w:pPr>
      <w:r w:rsidRPr="00D053DB">
        <w:t>To address this issue, crossband filters (CBFs) for linear system identification</w:t>
      </w:r>
      <w:r w:rsidR="00243E89" w:rsidRPr="00D053DB">
        <w:rPr>
          <w:lang w:val="en-US"/>
        </w:rPr>
        <w:t xml:space="preserve"> [9]</w:t>
      </w:r>
      <w:r w:rsidRPr="00D053DB">
        <w:t xml:space="preserve"> were introduced as an alternative to the MTF approach. CBFs represent the STFT coefficient output as a sum of convolutions between the STFT coefficients of the input signal and the RIR across frequency bins. In order to facilitate analytical tractability, the convolutive transfer function (CTF) approximation</w:t>
      </w:r>
      <w:r w:rsidR="007221B4" w:rsidRPr="00D053DB">
        <w:rPr>
          <w:lang w:val="en-US"/>
        </w:rPr>
        <w:t xml:space="preserve"> [10]</w:t>
      </w:r>
      <w:r w:rsidRPr="00D053DB">
        <w:t xml:space="preserve"> was proposed. This approach allows each frequency's output STFT coefficient to be represented as a unique convolution between the input signal's STFT coefficients and the CTF.</w:t>
      </w:r>
    </w:p>
    <w:p w14:paraId="6141D147" w14:textId="6B3A786F" w:rsidR="001226F0" w:rsidRPr="00D053DB" w:rsidRDefault="001226F0" w:rsidP="001226F0">
      <w:pPr>
        <w:pStyle w:val="a3"/>
      </w:pPr>
      <w:r w:rsidRPr="00D053DB">
        <w:t>This paper presents a method for blind ATF estimation util</w:t>
      </w:r>
      <w:r w:rsidR="007221B4" w:rsidRPr="00D053DB">
        <w:rPr>
          <w:lang w:val="en-US"/>
        </w:rPr>
        <w:t>izing</w:t>
      </w:r>
      <w:r w:rsidRPr="00D053DB">
        <w:t xml:space="preserve"> CTF approximation. Initially, source local</w:t>
      </w:r>
      <w:r w:rsidR="00C375E6" w:rsidRPr="00D053DB">
        <w:rPr>
          <w:lang w:val="en-US"/>
        </w:rPr>
        <w:t>ization</w:t>
      </w:r>
      <w:r w:rsidRPr="00D053DB">
        <w:t xml:space="preserve"> is performed using Generalized Cross Correlation-Phase Transform (GCC-PHAT)</w:t>
      </w:r>
      <w:r w:rsidR="00C375E6" w:rsidRPr="00D053DB">
        <w:rPr>
          <w:lang w:val="en-US"/>
        </w:rPr>
        <w:t xml:space="preserve"> [11]</w:t>
      </w:r>
      <w:r w:rsidRPr="00D053DB">
        <w:t xml:space="preserve"> to estimate the time difference of arrival (TDOA)</w:t>
      </w:r>
      <w:r w:rsidR="00C375E6" w:rsidRPr="00D053DB">
        <w:rPr>
          <w:lang w:val="en-US"/>
        </w:rPr>
        <w:t xml:space="preserve"> [12]</w:t>
      </w:r>
      <w:r w:rsidRPr="00D053DB">
        <w:t xml:space="preserve"> of each microphone in a distributed array, thereby aiding in source local</w:t>
      </w:r>
      <w:r w:rsidR="00696786" w:rsidRPr="00D053DB">
        <w:rPr>
          <w:lang w:val="en-US"/>
        </w:rPr>
        <w:t>ization</w:t>
      </w:r>
      <w:r w:rsidRPr="00D053DB">
        <w:t>. Subsequently, the source signal is subjected to a pre-processing phase involving dereverberation and extraction, util</w:t>
      </w:r>
      <w:r w:rsidR="00696786" w:rsidRPr="00D053DB">
        <w:rPr>
          <w:lang w:val="en-US"/>
        </w:rPr>
        <w:t>izing</w:t>
      </w:r>
      <w:r w:rsidRPr="00D053DB">
        <w:t xml:space="preserve"> Weighted Prediction Error (WPE) </w:t>
      </w:r>
      <w:r w:rsidR="00C375E6" w:rsidRPr="00D053DB">
        <w:rPr>
          <w:lang w:val="en-US"/>
        </w:rPr>
        <w:t xml:space="preserve">[13] </w:t>
      </w:r>
      <w:r w:rsidRPr="00D053DB">
        <w:t>and Delay and Sum (DAS) beamforming</w:t>
      </w:r>
      <w:r w:rsidR="00C375E6" w:rsidRPr="00D053DB">
        <w:rPr>
          <w:lang w:val="en-US"/>
        </w:rPr>
        <w:t xml:space="preserve"> [14]</w:t>
      </w:r>
      <w:r w:rsidRPr="00D053DB">
        <w:t xml:space="preserve"> techniques. The CTF coefficients are calculated using the extracted source signal with either a Wiener</w:t>
      </w:r>
      <w:r w:rsidR="00C375E6" w:rsidRPr="00D053DB">
        <w:rPr>
          <w:lang w:val="en-US"/>
        </w:rPr>
        <w:t xml:space="preserve"> [15]</w:t>
      </w:r>
      <w:r w:rsidRPr="00D053DB">
        <w:t xml:space="preserve"> or an adaptive Kalman filter</w:t>
      </w:r>
      <w:r w:rsidR="00C375E6" w:rsidRPr="00D053DB">
        <w:rPr>
          <w:lang w:val="en-US"/>
        </w:rPr>
        <w:t xml:space="preserve"> [16].</w:t>
      </w:r>
      <w:r w:rsidR="00D3596D">
        <w:rPr>
          <w:lang w:val="en-US"/>
        </w:rPr>
        <w:t xml:space="preserve"> Subsequently,</w:t>
      </w:r>
      <w:r w:rsidRPr="00D053DB">
        <w:t xml:space="preserve"> </w:t>
      </w:r>
      <w:r w:rsidR="00D3596D">
        <w:rPr>
          <w:lang w:val="en-US"/>
        </w:rPr>
        <w:t>the</w:t>
      </w:r>
      <w:r w:rsidRPr="00D053DB">
        <w:t xml:space="preserve"> estimated CTF coefficients are convolved with a constant-magnitude filter along the frequency axis, and the inverse STFT yields time-domain ATFs or RIRs.</w:t>
      </w:r>
    </w:p>
    <w:p w14:paraId="2A0421C2" w14:textId="13DFC0B3" w:rsidR="001226F0" w:rsidRPr="00D053DB" w:rsidRDefault="001226F0" w:rsidP="001226F0">
      <w:pPr>
        <w:pStyle w:val="a3"/>
      </w:pPr>
      <w:r w:rsidRPr="00D053DB">
        <w:t>The convergence performance is evaluated using the Normalized Root Mean Square Projection Mismatch (NRMSPM) between the ground truth RIR and the estimated RIR, in comparison to the Adaptive Multichannel Time Domain Least Mean Square (MCLMS) method</w:t>
      </w:r>
      <w:r w:rsidR="00C375E6" w:rsidRPr="00D053DB">
        <w:rPr>
          <w:lang w:val="en-US"/>
        </w:rPr>
        <w:t xml:space="preserve"> [1</w:t>
      </w:r>
      <w:r w:rsidR="00650714">
        <w:rPr>
          <w:lang w:val="en-US"/>
        </w:rPr>
        <w:t>7</w:t>
      </w:r>
      <w:r w:rsidR="00C375E6" w:rsidRPr="00D053DB">
        <w:rPr>
          <w:lang w:val="en-US"/>
        </w:rPr>
        <w:t>]</w:t>
      </w:r>
      <w:r w:rsidRPr="00D053DB">
        <w:t>. The simulations encompass reverberation times ranging from 0.01 to 1.6 seconds, util</w:t>
      </w:r>
      <w:r w:rsidR="00696786" w:rsidRPr="00D053DB">
        <w:rPr>
          <w:lang w:val="en-US"/>
        </w:rPr>
        <w:t>izing</w:t>
      </w:r>
      <w:r w:rsidRPr="00D053DB">
        <w:t xml:space="preserve"> a hybrid array of </w:t>
      </w:r>
      <w:r w:rsidR="00D3596D">
        <w:rPr>
          <w:lang w:val="en-US"/>
        </w:rPr>
        <w:t xml:space="preserve">18 or </w:t>
      </w:r>
      <w:r w:rsidRPr="00D053DB">
        <w:t xml:space="preserve">38 microphones. </w:t>
      </w:r>
      <w:r w:rsidR="00C375E6" w:rsidRPr="00D053DB">
        <w:t>Furthermore, the application of signal dereverberation via the Multiple Input/Output Inverse Theorem (MINT)</w:t>
      </w:r>
      <w:r w:rsidR="00C375E6" w:rsidRPr="00D053DB">
        <w:rPr>
          <w:lang w:val="en-US"/>
        </w:rPr>
        <w:t xml:space="preserve"> [1</w:t>
      </w:r>
      <w:r w:rsidR="00650714">
        <w:rPr>
          <w:lang w:val="en-US"/>
        </w:rPr>
        <w:t>8</w:t>
      </w:r>
      <w:r w:rsidR="00C375E6" w:rsidRPr="00D053DB">
        <w:rPr>
          <w:lang w:val="en-US"/>
        </w:rPr>
        <w:t>]</w:t>
      </w:r>
      <w:r w:rsidR="00C375E6" w:rsidRPr="00D053DB">
        <w:t xml:space="preserve"> is also included.</w:t>
      </w:r>
      <w:r w:rsidRPr="00D053DB">
        <w:t xml:space="preserve"> The effectiveness of the proposed method is evaluated using objective metrics such as the Perceptual Evaluation of Speech Quality (PESQ)</w:t>
      </w:r>
      <w:r w:rsidR="00C375E6" w:rsidRPr="00D053DB">
        <w:rPr>
          <w:lang w:val="en-US"/>
        </w:rPr>
        <w:t xml:space="preserve"> [</w:t>
      </w:r>
      <w:r w:rsidR="00650714">
        <w:rPr>
          <w:lang w:val="en-US"/>
        </w:rPr>
        <w:t>19</w:t>
      </w:r>
      <w:r w:rsidR="00C375E6" w:rsidRPr="00D053DB">
        <w:rPr>
          <w:lang w:val="en-US"/>
        </w:rPr>
        <w:t>]</w:t>
      </w:r>
      <w:r w:rsidRPr="00D053DB">
        <w:t xml:space="preserve"> and the Signal-to-Distortion Ratio (SDR)</w:t>
      </w:r>
      <w:r w:rsidR="00C375E6" w:rsidRPr="00D053DB">
        <w:rPr>
          <w:lang w:val="en-US"/>
        </w:rPr>
        <w:t xml:space="preserve"> [2</w:t>
      </w:r>
      <w:r w:rsidR="00650714">
        <w:rPr>
          <w:lang w:val="en-US"/>
        </w:rPr>
        <w:t>0</w:t>
      </w:r>
      <w:r w:rsidR="00C375E6" w:rsidRPr="00D053DB">
        <w:rPr>
          <w:lang w:val="en-US"/>
        </w:rPr>
        <w:t>]</w:t>
      </w:r>
      <w:r w:rsidR="00D3596D">
        <w:rPr>
          <w:lang w:val="en-US"/>
        </w:rPr>
        <w:t xml:space="preserve">. </w:t>
      </w:r>
      <w:r w:rsidRPr="00D053DB">
        <w:t xml:space="preserve"> </w:t>
      </w:r>
      <w:r w:rsidR="00D3596D" w:rsidRPr="00D053DB">
        <w:t>The simulations</w:t>
      </w:r>
      <w:r w:rsidR="00D3596D" w:rsidRPr="00D053DB">
        <w:t xml:space="preserve"> </w:t>
      </w:r>
      <w:r w:rsidRPr="00D053DB">
        <w:t>demonstrat</w:t>
      </w:r>
      <w:r w:rsidR="00D3596D">
        <w:rPr>
          <w:lang w:val="en-US"/>
        </w:rPr>
        <w:t>e</w:t>
      </w:r>
      <w:r w:rsidRPr="00D053DB">
        <w:t xml:space="preserve"> that the proposed method exhibits a markedly superior performance compared to MCLMS.</w:t>
      </w:r>
    </w:p>
    <w:p w14:paraId="0E3092F3" w14:textId="4692529A" w:rsidR="009303D9" w:rsidRPr="00D053DB" w:rsidRDefault="00A64AFA" w:rsidP="00237D7A">
      <w:pPr>
        <w:pStyle w:val="1"/>
        <w:jc w:val="center"/>
      </w:pPr>
      <w:r w:rsidRPr="00D053DB">
        <w:t>Ctf</w:t>
      </w:r>
      <w:r w:rsidR="009303D9" w:rsidRPr="00D053DB">
        <w:t xml:space="preserve"> </w:t>
      </w:r>
      <w:r w:rsidRPr="00D053DB">
        <w:t>Signal</w:t>
      </w:r>
      <w:r w:rsidR="009303D9" w:rsidRPr="00D053DB">
        <w:t xml:space="preserve"> </w:t>
      </w:r>
      <w:r w:rsidRPr="00D053DB">
        <w:t>Model</w:t>
      </w:r>
    </w:p>
    <w:p w14:paraId="518DCDA7" w14:textId="15DC8D14" w:rsidR="00BF247E" w:rsidRPr="00D053DB" w:rsidRDefault="00A478F5" w:rsidP="00BF247E">
      <w:pPr>
        <w:ind w:firstLine="14.45pt"/>
        <w:rPr>
          <w:iCs/>
        </w:rPr>
      </w:pPr>
      <w:r w:rsidRPr="00D053DB">
        <w:rPr>
          <w:iCs/>
        </w:rPr>
        <w:t>In an environment devoid of noise, the signal received by the microphone is presented in the time domain, as specified by</w:t>
      </w:r>
    </w:p>
    <w:p w14:paraId="5C9290FE" w14:textId="70A4821A" w:rsidR="00341DA1" w:rsidRPr="00D053DB" w:rsidRDefault="00341DA1" w:rsidP="00341DA1">
      <w:pPr>
        <w:pStyle w:val="equation"/>
        <w:rPr>
          <w:rFonts w:ascii="Times New Roman" w:eastAsiaTheme="minorEastAsia" w:hAnsi="Times New Roman" w:cs="Times New Roman"/>
          <w:lang w:eastAsia="zh-TW"/>
        </w:rPr>
      </w:pPr>
      <w:r w:rsidRPr="00D053DB">
        <w:rPr>
          <w:rFonts w:ascii="Times New Roman" w:hAnsi="Times New Roman" w:cs="Times New Roman"/>
        </w:rPr>
        <w:lastRenderedPageBreak/>
        <w:tab/>
      </w:r>
      <w:bookmarkStart w:id="0" w:name="_Ref173415565"/>
      <w:bookmarkStart w:id="1" w:name="_Ref173415570"/>
      <w:bookmarkStart w:id="2" w:name="_Ref173416157"/>
      <w:r w:rsidR="00DD559B" w:rsidRPr="00DD559B">
        <w:rPr>
          <w:position w:val="-10"/>
        </w:rPr>
        <mc:AlternateContent>
          <mc:Choice Requires="v">
            <w:object w:dxaOrig="76pt" w:dyaOrig="15pt" w14:anchorId="374F7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76.2pt;height:14.95pt" o:ole="">
                <v:imagedata r:id="rId9" o:title=""/>
              </v:shape>
              <o:OLEObject Type="Embed" ProgID="Equation.DSMT4" ShapeID="_x0000_i1053" DrawAspect="Content" ObjectID="_1784623268" r:id="rId10"/>
            </w:object>
          </mc:Choice>
          <mc:Fallback>
            <w:object>
              <w:drawing>
                <wp:inline distT="0" distB="0" distL="0" distR="0" wp14:anchorId="3A3E1EEF" wp14:editId="02C21D58">
                  <wp:extent cx="967740" cy="189865"/>
                  <wp:effectExtent l="0" t="0" r="3810" b="635"/>
                  <wp:docPr id="29" name="物件 2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9"/>
                          <pic:cNvPicPr>
                            <a:picLocks noChangeAspect="1" noChangeArrowheads="1"/>
                            <a:extLst>
                              <a:ext uri="{837473B0-CC2E-450a-ABE3-18F120FF3D37}">
                                <a15:objectPr xmlns:a15="http://schemas.microsoft.com/office/drawing/2012/main" objectId="_1784623268" isActiveX="0" linkType=""/>
                              </a:ext>
                            </a:extLst>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7740" cy="189865"/>
                          </a:xfrm>
                          <a:prstGeom prst="rect">
                            <a:avLst/>
                          </a:prstGeom>
                          <a:noFill/>
                          <a:ln>
                            <a:noFill/>
                          </a:ln>
                        </pic:spPr>
                      </pic:pic>
                    </a:graphicData>
                  </a:graphic>
                </wp:inline>
              </w:drawing>
              <w:objectEmbed w:drawAspect="content" r:id="rId10" w:progId="Equation.DSMT4" w:shapeId="29" w:fieldCodes=""/>
            </w:object>
          </mc:Fallback>
        </mc:AlternateContent>
      </w:r>
      <w:r w:rsidRPr="00D053DB">
        <w:rPr>
          <w:rFonts w:ascii="Times New Roman" w:hAnsi="Times New Roman" w:cs="Times New Roman"/>
        </w:rPr>
        <w:tab/>
      </w:r>
      <w:bookmarkEnd w:id="0"/>
      <w:bookmarkEnd w:id="1"/>
      <w:bookmarkEnd w:id="2"/>
      <w:r w:rsidR="00EE33D1" w:rsidRPr="00D053DB">
        <w:rPr>
          <w:rFonts w:ascii="Times New Roman" w:hAnsi="Times New Roman" w:cs="Times New Roman"/>
        </w:rPr>
        <w:t>(1)</w:t>
      </w:r>
    </w:p>
    <w:p w14:paraId="7F3DA8B8" w14:textId="2DA31FF6" w:rsidR="00A478F5" w:rsidRPr="00D053DB" w:rsidRDefault="00A478F5" w:rsidP="00A478F5">
      <w:pPr>
        <w:rPr>
          <w:iCs/>
        </w:rPr>
      </w:pPr>
      <w:r w:rsidRPr="00D053DB">
        <w:t xml:space="preserve">where the </w:t>
      </w:r>
      <w:r w:rsidRPr="00D053DB">
        <w:rPr>
          <w:i/>
        </w:rPr>
        <w:t>s</w:t>
      </w:r>
      <w:r w:rsidRPr="00D053DB">
        <w:t>(</w:t>
      </w:r>
      <w:r w:rsidRPr="00D053DB">
        <w:rPr>
          <w:i/>
        </w:rPr>
        <w:t>n</w:t>
      </w:r>
      <w:r w:rsidRPr="00D053DB">
        <w:t xml:space="preserve">) and </w:t>
      </w:r>
      <w:r w:rsidRPr="00D053DB">
        <w:rPr>
          <w:i/>
        </w:rPr>
        <w:t>a</w:t>
      </w:r>
      <w:r w:rsidRPr="00D053DB">
        <w:t>(</w:t>
      </w:r>
      <w:r w:rsidRPr="00D053DB">
        <w:rPr>
          <w:i/>
        </w:rPr>
        <w:t>n</w:t>
      </w:r>
      <w:r w:rsidRPr="00D053DB">
        <w:t xml:space="preserve">) </w:t>
      </w:r>
      <w:r w:rsidRPr="00D053DB">
        <w:rPr>
          <w:iCs/>
        </w:rPr>
        <w:t xml:space="preserve">represent the source signal and the RIR, respectively. The symbol </w:t>
      </w:r>
      <w:r w:rsidRPr="00D053DB">
        <w:rPr>
          <w:lang w:eastAsia="zh-TW"/>
        </w:rPr>
        <w:t>*</w:t>
      </w:r>
      <w:r w:rsidRPr="00D053DB">
        <w:rPr>
          <w:iCs/>
        </w:rPr>
        <w:t xml:space="preserve"> denotes the linear convolution. In</w:t>
      </w:r>
      <w:r w:rsidR="00EE33D1" w:rsidRPr="00D053DB">
        <w:rPr>
          <w:rFonts w:eastAsiaTheme="minorEastAsia"/>
          <w:iCs/>
          <w:lang w:eastAsia="zh-TW"/>
        </w:rPr>
        <w:t xml:space="preserve"> (1)</w:t>
      </w:r>
      <w:r w:rsidRPr="00D053DB">
        <w:rPr>
          <w:iCs/>
        </w:rPr>
        <w:t>, the RIR is typically estimated using the MTF in the STFT domain, as illustrated by</w:t>
      </w:r>
    </w:p>
    <w:p w14:paraId="7CDBB999" w14:textId="2258A034"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DD559B" w:rsidRPr="00DD559B">
        <w:rPr>
          <w:position w:val="-12"/>
        </w:rPr>
        <mc:AlternateContent>
          <mc:Choice Requires="v">
            <w:object w:dxaOrig="55pt" w:dyaOrig="16pt" w14:anchorId="04607E37">
              <v:shape id="_x0000_i1059" type="#_x0000_t75" style="width:55.15pt;height:15.9pt" o:ole="">
                <v:imagedata r:id="rId12" o:title=""/>
              </v:shape>
              <o:OLEObject Type="Embed" ProgID="Equation.DSMT4" ShapeID="_x0000_i1059" DrawAspect="Content" ObjectID="_1784623269" r:id="rId13"/>
            </w:object>
          </mc:Choice>
          <mc:Fallback>
            <w:object>
              <w:drawing>
                <wp:inline distT="0" distB="0" distL="0" distR="0" wp14:anchorId="51665098" wp14:editId="41DE8A77">
                  <wp:extent cx="700405" cy="201930"/>
                  <wp:effectExtent l="0" t="0" r="4445" b="7620"/>
                  <wp:docPr id="35" name="物件 3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5"/>
                          <pic:cNvPicPr>
                            <a:picLocks noChangeAspect="1" noChangeArrowheads="1"/>
                            <a:extLst>
                              <a:ext uri="{837473B0-CC2E-450a-ABE3-18F120FF3D37}">
                                <a15:objectPr xmlns:a15="http://schemas.microsoft.com/office/drawing/2012/main" objectId="_1784623269" isActiveX="0" linkType=""/>
                              </a:ext>
                            </a:extLst>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00405" cy="201930"/>
                          </a:xfrm>
                          <a:prstGeom prst="rect">
                            <a:avLst/>
                          </a:prstGeom>
                          <a:noFill/>
                          <a:ln>
                            <a:noFill/>
                          </a:ln>
                        </pic:spPr>
                      </pic:pic>
                    </a:graphicData>
                  </a:graphic>
                </wp:inline>
              </w:drawing>
              <w:objectEmbed w:drawAspect="content" r:id="rId13" w:progId="Equation.DSMT4" w:shapeId="35"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2)</w:t>
      </w:r>
    </w:p>
    <w:p w14:paraId="6243992F" w14:textId="384375C0" w:rsidR="002B2483" w:rsidRPr="00D053DB" w:rsidRDefault="002B2483" w:rsidP="00C46A25">
      <w:pPr>
        <w:rPr>
          <w:iCs/>
        </w:rPr>
      </w:pPr>
      <w:r w:rsidRPr="00D053DB">
        <w:rPr>
          <w:iCs/>
        </w:rPr>
        <w:t xml:space="preserve">where </w:t>
      </w:r>
      <w:proofErr w:type="spellStart"/>
      <w:proofErr w:type="gramStart"/>
      <w:r w:rsidRPr="00D053DB">
        <w:rPr>
          <w:i/>
        </w:rPr>
        <w:t>y</w:t>
      </w:r>
      <w:r w:rsidRPr="00D053DB">
        <w:rPr>
          <w:i/>
          <w:vertAlign w:val="subscript"/>
        </w:rPr>
        <w:t>p,k</w:t>
      </w:r>
      <w:proofErr w:type="spellEnd"/>
      <w:proofErr w:type="gramEnd"/>
      <w:r w:rsidRPr="00D053DB">
        <w:rPr>
          <w:iCs/>
        </w:rPr>
        <w:t xml:space="preserve"> and </w:t>
      </w:r>
      <w:proofErr w:type="spellStart"/>
      <w:r w:rsidRPr="00D053DB">
        <w:rPr>
          <w:iCs/>
        </w:rPr>
        <w:t>s</w:t>
      </w:r>
      <w:r w:rsidRPr="00D053DB">
        <w:rPr>
          <w:i/>
          <w:iCs/>
          <w:vertAlign w:val="subscript"/>
        </w:rPr>
        <w:t>p,k</w:t>
      </w:r>
      <w:proofErr w:type="spellEnd"/>
      <w:r w:rsidRPr="00D053DB">
        <w:rPr>
          <w:iCs/>
        </w:rPr>
        <w:t xml:space="preserve"> represent the STFTs of their respective signals</w:t>
      </w:r>
      <w:r w:rsidR="00A478F5" w:rsidRPr="00D053DB">
        <w:rPr>
          <w:iCs/>
        </w:rPr>
        <w:t>.</w:t>
      </w:r>
      <w:r w:rsidR="00A478F5" w:rsidRPr="00D053DB">
        <w:t xml:space="preserve"> </w:t>
      </w:r>
      <w:r w:rsidR="00A478F5" w:rsidRPr="00D053DB">
        <w:rPr>
          <w:iCs/>
        </w:rPr>
        <w:t>Additionally,</w:t>
      </w:r>
      <w:r w:rsidRPr="00D053DB">
        <w:rPr>
          <w:iCs/>
        </w:rPr>
        <w:t xml:space="preserve"> </w:t>
      </w:r>
      <w:proofErr w:type="spellStart"/>
      <w:r w:rsidRPr="00D053DB">
        <w:rPr>
          <w:i/>
          <w:iCs/>
        </w:rPr>
        <w:t>a</w:t>
      </w:r>
      <w:r w:rsidRPr="00D053DB">
        <w:rPr>
          <w:i/>
          <w:iCs/>
          <w:vertAlign w:val="subscript"/>
        </w:rPr>
        <w:t>k</w:t>
      </w:r>
      <w:proofErr w:type="spellEnd"/>
      <w:r w:rsidRPr="00D053DB">
        <w:rPr>
          <w:iCs/>
        </w:rPr>
        <w:t xml:space="preserve"> denotes the Fourier transformation of the RIR </w:t>
      </w:r>
      <w:r w:rsidRPr="00D053DB">
        <w:rPr>
          <w:i/>
          <w:iCs/>
        </w:rPr>
        <w:t>a</w:t>
      </w:r>
      <w:r w:rsidRPr="00D053DB">
        <w:rPr>
          <w:iCs/>
        </w:rPr>
        <w:t>(</w:t>
      </w:r>
      <w:r w:rsidRPr="00D053DB">
        <w:rPr>
          <w:i/>
          <w:iCs/>
        </w:rPr>
        <w:t>n</w:t>
      </w:r>
      <w:r w:rsidRPr="00D053DB">
        <w:rPr>
          <w:iCs/>
        </w:rPr>
        <w:t xml:space="preserve">). </w:t>
      </w:r>
      <w:r w:rsidR="00A478F5" w:rsidRPr="00D053DB">
        <w:rPr>
          <w:iCs/>
        </w:rPr>
        <w:t>Furthermore,</w:t>
      </w:r>
      <w:r w:rsidRPr="00D053DB">
        <w:rPr>
          <w:iCs/>
        </w:rPr>
        <w:t xml:space="preserve"> </w:t>
      </w:r>
      <w:r w:rsidRPr="00D053DB">
        <w:rPr>
          <w:i/>
          <w:iCs/>
        </w:rPr>
        <w:t>p</w:t>
      </w:r>
      <w:r w:rsidRPr="00D053DB">
        <w:rPr>
          <w:iCs/>
        </w:rPr>
        <w:t xml:space="preserve"> </w:t>
      </w:r>
      <w:r w:rsidRPr="00D053DB">
        <w:rPr>
          <w:rFonts w:ascii="Cambria Math" w:hAnsi="Cambria Math" w:cs="Cambria Math"/>
          <w:iCs/>
        </w:rPr>
        <w:t>∈</w:t>
      </w:r>
      <w:r w:rsidRPr="00D053DB">
        <w:rPr>
          <w:iCs/>
        </w:rPr>
        <w:t xml:space="preserve"> [1, </w:t>
      </w:r>
      <w:r w:rsidRPr="00D053DB">
        <w:rPr>
          <w:i/>
          <w:iCs/>
        </w:rPr>
        <w:t>P</w:t>
      </w:r>
      <w:r w:rsidRPr="00D053DB">
        <w:rPr>
          <w:iCs/>
        </w:rPr>
        <w:t xml:space="preserve">] </w:t>
      </w:r>
      <w:r w:rsidR="00A478F5" w:rsidRPr="00D053DB">
        <w:rPr>
          <w:iCs/>
        </w:rPr>
        <w:t>denotes</w:t>
      </w:r>
      <w:r w:rsidRPr="00D053DB">
        <w:rPr>
          <w:iCs/>
        </w:rPr>
        <w:t xml:space="preserve"> the frame index, </w:t>
      </w:r>
      <w:r w:rsidRPr="00D053DB">
        <w:rPr>
          <w:i/>
          <w:iCs/>
        </w:rPr>
        <w:t>N</w:t>
      </w:r>
      <w:r w:rsidRPr="00D053DB">
        <w:rPr>
          <w:iCs/>
        </w:rPr>
        <w:t xml:space="preserve"> indicates the STFT window size</w:t>
      </w:r>
      <w:r w:rsidR="00341DA1" w:rsidRPr="00D053DB">
        <w:rPr>
          <w:iCs/>
        </w:rPr>
        <w:t>,</w:t>
      </w:r>
      <w:r w:rsidRPr="00D053DB">
        <w:rPr>
          <w:iCs/>
        </w:rPr>
        <w:t xml:space="preserve"> and </w:t>
      </w:r>
      <w:r w:rsidRPr="00D053DB">
        <w:rPr>
          <w:i/>
          <w:iCs/>
        </w:rPr>
        <w:t>k</w:t>
      </w:r>
      <w:r w:rsidRPr="00D053DB">
        <w:rPr>
          <w:iCs/>
        </w:rPr>
        <w:t xml:space="preserve"> </w:t>
      </w:r>
      <w:r w:rsidRPr="00D053DB">
        <w:rPr>
          <w:rFonts w:ascii="Cambria Math" w:hAnsi="Cambria Math" w:cs="Cambria Math"/>
          <w:iCs/>
        </w:rPr>
        <w:t>∈</w:t>
      </w:r>
      <w:r w:rsidRPr="00D053DB">
        <w:rPr>
          <w:iCs/>
        </w:rPr>
        <w:t xml:space="preserve"> [0, </w:t>
      </w:r>
      <w:r w:rsidRPr="00D053DB">
        <w:rPr>
          <w:i/>
          <w:iCs/>
        </w:rPr>
        <w:t>N–</w:t>
      </w:r>
      <w:r w:rsidRPr="00D053DB">
        <w:rPr>
          <w:iCs/>
        </w:rPr>
        <w:t>1]</w:t>
      </w:r>
      <w:r w:rsidRPr="00D053DB">
        <w:t xml:space="preserve"> </w:t>
      </w:r>
      <w:r w:rsidRPr="00D053DB">
        <w:rPr>
          <w:iCs/>
        </w:rPr>
        <w:t>represents the frequency index.</w:t>
      </w:r>
      <w:r w:rsidRPr="00D053DB">
        <w:t xml:space="preserve"> </w:t>
      </w:r>
      <w:r w:rsidR="00341DA1" w:rsidRPr="00D053DB">
        <w:rPr>
          <w:iCs/>
        </w:rPr>
        <w:t>It should be noted, however,</w:t>
      </w:r>
      <w:r w:rsidRPr="00D053DB">
        <w:rPr>
          <w:iCs/>
        </w:rPr>
        <w:t xml:space="preserve"> that this approximation is only valid if the length of the RIR </w:t>
      </w:r>
      <w:r w:rsidRPr="00D053DB">
        <w:rPr>
          <w:i/>
          <w:iCs/>
        </w:rPr>
        <w:t>a</w:t>
      </w:r>
      <w:r w:rsidRPr="00D053DB">
        <w:rPr>
          <w:iCs/>
        </w:rPr>
        <w:t>(</w:t>
      </w:r>
      <w:r w:rsidRPr="00D053DB">
        <w:rPr>
          <w:i/>
          <w:iCs/>
        </w:rPr>
        <w:t>n</w:t>
      </w:r>
      <w:r w:rsidRPr="00D053DB">
        <w:rPr>
          <w:iCs/>
        </w:rPr>
        <w:t xml:space="preserve">) is shorter than the STFT window </w:t>
      </w:r>
      <w:r w:rsidR="00341DA1" w:rsidRPr="00D053DB">
        <w:rPr>
          <w:iCs/>
        </w:rPr>
        <w:t xml:space="preserve">size </w:t>
      </w:r>
      <w:r w:rsidRPr="00D053DB">
        <w:rPr>
          <w:iCs/>
        </w:rPr>
        <w:t>[9].</w:t>
      </w:r>
      <w:r w:rsidRPr="00D053DB">
        <w:t xml:space="preserve">  </w:t>
      </w:r>
      <w:r w:rsidR="00341DA1" w:rsidRPr="00D053DB">
        <w:rPr>
          <w:iCs/>
        </w:rPr>
        <w:t>Accordingly, the cross-band filter model is employed in this study.</w:t>
      </w:r>
      <w:r w:rsidRPr="00D053DB">
        <w:rPr>
          <w:iCs/>
        </w:rPr>
        <w:t xml:space="preserve"> The STFT coefficient </w:t>
      </w:r>
      <w:proofErr w:type="spellStart"/>
      <w:proofErr w:type="gramStart"/>
      <w:r w:rsidRPr="00D053DB">
        <w:rPr>
          <w:i/>
          <w:iCs/>
        </w:rPr>
        <w:t>y</w:t>
      </w:r>
      <w:r w:rsidRPr="00D053DB">
        <w:rPr>
          <w:i/>
          <w:iCs/>
          <w:vertAlign w:val="subscript"/>
        </w:rPr>
        <w:t>p,k</w:t>
      </w:r>
      <w:proofErr w:type="spellEnd"/>
      <w:proofErr w:type="gramEnd"/>
      <w:r w:rsidRPr="00D053DB">
        <w:rPr>
          <w:iCs/>
        </w:rPr>
        <w:t xml:space="preserve"> is presented as the sum of multiple convolutions between the STFT-domain source signal and the filter over the frequency bins</w:t>
      </w:r>
      <w:r w:rsidR="00341DA1" w:rsidRPr="00D053DB">
        <w:rPr>
          <w:iCs/>
        </w:rPr>
        <w:t>, as follows:</w:t>
      </w:r>
    </w:p>
    <w:p w14:paraId="0F0928D6" w14:textId="16CDD4B9"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bookmarkStart w:id="3" w:name="MTBlankEqn"/>
      <w:r w:rsidR="00DD559B" w:rsidRPr="00DD559B">
        <w:rPr>
          <w:position w:val="-26"/>
        </w:rPr>
        <mc:AlternateContent>
          <mc:Choice Requires="v">
            <w:object w:dxaOrig="108pt" w:dyaOrig="30pt" w14:anchorId="23154005">
              <v:shape id="_x0000_i1064" type="#_x0000_t75" style="width:108pt;height:29.9pt" o:ole="">
                <v:imagedata r:id="rId15" o:title=""/>
              </v:shape>
              <o:OLEObject Type="Embed" ProgID="Equation.DSMT4" ShapeID="_x0000_i1064" DrawAspect="Content" ObjectID="_1784623270" r:id="rId16"/>
            </w:object>
          </mc:Choice>
          <mc:Fallback>
            <w:object>
              <w:drawing>
                <wp:inline distT="0" distB="0" distL="0" distR="0" wp14:anchorId="45D89D5D" wp14:editId="36CA159A">
                  <wp:extent cx="1371600" cy="379730"/>
                  <wp:effectExtent l="0" t="0" r="0" b="1270"/>
                  <wp:docPr id="40" name="物件 4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0"/>
                          <pic:cNvPicPr>
                            <a:picLocks noChangeAspect="1" noChangeArrowheads="1"/>
                            <a:extLst>
                              <a:ext uri="{837473B0-CC2E-450a-ABE3-18F120FF3D37}">
                                <a15:objectPr xmlns:a15="http://schemas.microsoft.com/office/drawing/2012/main" objectId="_1784623270" isActiveX="0" linkType=""/>
                              </a:ext>
                            </a:extLst>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71600" cy="379730"/>
                          </a:xfrm>
                          <a:prstGeom prst="rect">
                            <a:avLst/>
                          </a:prstGeom>
                          <a:noFill/>
                          <a:ln>
                            <a:noFill/>
                          </a:ln>
                        </pic:spPr>
                      </pic:pic>
                    </a:graphicData>
                  </a:graphic>
                </wp:inline>
              </w:drawing>
              <w:objectEmbed w:drawAspect="content" r:id="rId16" w:progId="Equation.DSMT4" w:shapeId="40" w:fieldCodes=""/>
            </w:object>
          </mc:Fallback>
        </mc:AlternateContent>
      </w:r>
      <w:bookmarkEnd w:id="3"/>
      <w:r w:rsidRPr="00D053DB">
        <w:rPr>
          <w:rFonts w:ascii="Times New Roman" w:hAnsi="Times New Roman" w:cs="Times New Roman"/>
        </w:rPr>
        <w:tab/>
      </w:r>
      <w:r w:rsidR="00EE33D1" w:rsidRPr="00D053DB">
        <w:rPr>
          <w:rFonts w:ascii="Times New Roman" w:hAnsi="Times New Roman" w:cs="Times New Roman"/>
        </w:rPr>
        <w:t>(3)</w:t>
      </w:r>
    </w:p>
    <w:p w14:paraId="5436D828" w14:textId="002ACB79" w:rsidR="002B2483" w:rsidRPr="00D053DB" w:rsidRDefault="00676103" w:rsidP="00C46A25">
      <w:r w:rsidRPr="00D053DB">
        <w:t>The step size of the STFT frames is represented by</w:t>
      </w:r>
      <w:r w:rsidR="002B2483" w:rsidRPr="00D053DB">
        <w:t xml:space="preserve"> </w:t>
      </w:r>
      <w:r w:rsidR="002B2483" w:rsidRPr="00D053DB">
        <w:rPr>
          <w:i/>
        </w:rPr>
        <w:t>D</w:t>
      </w:r>
      <w:r w:rsidR="00EA01F6" w:rsidRPr="00D053DB">
        <w:t>. In the event that</w:t>
      </w:r>
      <w:r w:rsidR="002B2483" w:rsidRPr="00D053DB">
        <w:t xml:space="preserve"> </w:t>
      </w:r>
      <w:r w:rsidR="002B2483" w:rsidRPr="00D053DB">
        <w:rPr>
          <w:i/>
        </w:rPr>
        <w:t>D</w:t>
      </w:r>
      <w:r w:rsidR="002B2483" w:rsidRPr="00D053DB">
        <w:t xml:space="preserve"> &lt; </w:t>
      </w:r>
      <w:r w:rsidR="002B2483" w:rsidRPr="00D053DB">
        <w:rPr>
          <w:i/>
        </w:rPr>
        <w:t>N</w:t>
      </w:r>
      <w:r w:rsidR="002B2483" w:rsidRPr="00D053DB">
        <w:t xml:space="preserve">, </w:t>
      </w:r>
      <w:proofErr w:type="gramStart"/>
      <w:r w:rsidR="00EA01F6" w:rsidRPr="00D053DB">
        <w:rPr>
          <w:i/>
        </w:rPr>
        <w:t>a</w:t>
      </w:r>
      <w:r w:rsidR="00EA01F6" w:rsidRPr="00D053DB">
        <w:rPr>
          <w:i/>
          <w:vertAlign w:val="subscript"/>
        </w:rPr>
        <w:t>pˊ,</w:t>
      </w:r>
      <w:proofErr w:type="spellStart"/>
      <w:r w:rsidR="00EA01F6" w:rsidRPr="00D053DB">
        <w:rPr>
          <w:i/>
          <w:vertAlign w:val="subscript"/>
        </w:rPr>
        <w:t>k</w:t>
      </w:r>
      <w:proofErr w:type="gramEnd"/>
      <w:r w:rsidR="00EA01F6" w:rsidRPr="00D053DB">
        <w:rPr>
          <w:i/>
          <w:vertAlign w:val="subscript"/>
        </w:rPr>
        <w:t>,k</w:t>
      </w:r>
      <w:proofErr w:type="spellEnd"/>
      <w:r w:rsidR="00EA01F6" w:rsidRPr="00D053DB">
        <w:rPr>
          <w:vertAlign w:val="subscript"/>
        </w:rPr>
        <w:t>ˊ</w:t>
      </w:r>
      <w:r w:rsidR="00EA01F6" w:rsidRPr="00D053DB">
        <w:t xml:space="preserve"> will possess </w:t>
      </w:r>
      <w:r w:rsidR="002B2483" w:rsidRPr="00D053DB">
        <w:rPr>
          <w:rFonts w:ascii="Cambria" w:hAnsi="Cambria" w:cs="Cambria"/>
          <w:szCs w:val="30"/>
        </w:rPr>
        <w:t>⌈</w:t>
      </w:r>
      <w:r w:rsidR="002B2483" w:rsidRPr="00D053DB">
        <w:rPr>
          <w:i/>
        </w:rPr>
        <w:t>N</w:t>
      </w:r>
      <w:r w:rsidR="002B2483" w:rsidRPr="00D053DB">
        <w:t>/</w:t>
      </w:r>
      <w:r w:rsidR="002B2483" w:rsidRPr="00D053DB">
        <w:rPr>
          <w:i/>
        </w:rPr>
        <w:t>D</w:t>
      </w:r>
      <w:r w:rsidR="002B2483" w:rsidRPr="00D053DB">
        <w:rPr>
          <w:rFonts w:ascii="Cambria" w:hAnsi="Cambria" w:cs="Cambria"/>
          <w:szCs w:val="30"/>
        </w:rPr>
        <w:t>⌉</w:t>
      </w:r>
      <w:r w:rsidR="002B2483" w:rsidRPr="00D053DB">
        <w:rPr>
          <w:i/>
          <w:iCs/>
        </w:rPr>
        <w:t xml:space="preserve"> – </w:t>
      </w:r>
      <w:r w:rsidR="002B2483" w:rsidRPr="00D053DB">
        <w:rPr>
          <w:iCs/>
        </w:rPr>
        <w:t>1</w:t>
      </w:r>
      <w:r w:rsidR="002B2483" w:rsidRPr="00D053DB">
        <w:t xml:space="preserve"> non-causal coefficients [9]. The number of causal filter coefficients is </w:t>
      </w:r>
      <w:r w:rsidR="00EA01F6" w:rsidRPr="00D053DB">
        <w:t>dependent on</w:t>
      </w:r>
      <w:r w:rsidR="002B2483" w:rsidRPr="00D053DB">
        <w:t xml:space="preserve"> the reverberation time. </w:t>
      </w:r>
      <w:r w:rsidR="00EA01F6" w:rsidRPr="00D053DB">
        <w:t>For the sake of simplicity in notation, we assume that the filter index</w:t>
      </w:r>
      <w:r w:rsidR="002B2483" w:rsidRPr="00D053DB">
        <w:rPr>
          <w:lang w:eastAsia="zh-TW"/>
        </w:rPr>
        <w:t xml:space="preserve"> </w:t>
      </w:r>
      <w:r w:rsidR="002B2483" w:rsidRPr="00D053DB">
        <w:rPr>
          <w:i/>
          <w:lang w:eastAsia="zh-TW"/>
        </w:rPr>
        <w:t>p</w:t>
      </w:r>
      <w:r w:rsidR="002B2483" w:rsidRPr="00D053DB">
        <w:rPr>
          <w:lang w:eastAsia="zh-TW"/>
        </w:rPr>
        <w:t xml:space="preserve">ˊ </w:t>
      </w:r>
      <w:r w:rsidR="00EA01F6" w:rsidRPr="00D053DB">
        <w:t>lies within the range</w:t>
      </w:r>
      <w:r w:rsidR="002B2483" w:rsidRPr="00D053DB">
        <w:t xml:space="preserve"> [0, </w:t>
      </w:r>
      <w:r w:rsidR="002B2483" w:rsidRPr="00D053DB">
        <w:rPr>
          <w:i/>
        </w:rPr>
        <w:t>L</w:t>
      </w:r>
      <w:r w:rsidR="002B2483" w:rsidRPr="00D053DB">
        <w:rPr>
          <w:i/>
          <w:iCs/>
        </w:rPr>
        <w:t xml:space="preserve"> –</w:t>
      </w:r>
      <w:r w:rsidR="002B2483" w:rsidRPr="00D053DB">
        <w:rPr>
          <w:iCs/>
        </w:rPr>
        <w:t>1</w:t>
      </w:r>
      <w:r w:rsidR="002B2483" w:rsidRPr="00D053DB">
        <w:t xml:space="preserve">], with </w:t>
      </w:r>
      <w:r w:rsidR="002B2483" w:rsidRPr="00D053DB">
        <w:rPr>
          <w:i/>
        </w:rPr>
        <w:t>L</w:t>
      </w:r>
      <w:r w:rsidR="002B2483" w:rsidRPr="00D053DB">
        <w:t xml:space="preserve"> </w:t>
      </w:r>
      <w:r w:rsidR="00EA01F6" w:rsidRPr="00D053DB">
        <w:t>representing the filter length.</w:t>
      </w:r>
      <w:r w:rsidR="002B2483" w:rsidRPr="00D053DB">
        <w:t xml:space="preserve"> </w:t>
      </w:r>
      <w:r w:rsidR="00EA01F6" w:rsidRPr="00D053DB">
        <w:rPr>
          <w:iCs/>
        </w:rPr>
        <w:t>This assumption requires that non-causal coefficients be relocated to the causal component, resulting in a fixed delay shift in the frame index of the received microphone signal [9]. The STFT analysis and synthesis windows are represented by</w:t>
      </w:r>
      <w:r w:rsidR="002B2483" w:rsidRPr="00D053DB">
        <w:rPr>
          <w:i/>
        </w:rPr>
        <w:t> </w:t>
      </w:r>
      <w:hyperlink r:id="rId18" w:anchor="w%CC%83" w:history="1">
        <w:r w:rsidR="002B2483" w:rsidRPr="00D053DB">
          <w:rPr>
            <w:i/>
          </w:rPr>
          <w:t>w̃</w:t>
        </w:r>
      </w:hyperlink>
      <w:r w:rsidR="002B2483" w:rsidRPr="00D053DB">
        <w:t>(</w:t>
      </w:r>
      <w:r w:rsidR="002B2483" w:rsidRPr="00D053DB">
        <w:rPr>
          <w:i/>
        </w:rPr>
        <w:t>n</w:t>
      </w:r>
      <w:r w:rsidR="002B2483" w:rsidRPr="00D053DB">
        <w:t xml:space="preserve">) and </w:t>
      </w:r>
      <w:r w:rsidR="002B2483" w:rsidRPr="00D053DB">
        <w:rPr>
          <w:i/>
        </w:rPr>
        <w:t>w</w:t>
      </w:r>
      <w:r w:rsidR="002B2483" w:rsidRPr="00D053DB">
        <w:t>(</w:t>
      </w:r>
      <w:r w:rsidR="002B2483" w:rsidRPr="00D053DB">
        <w:rPr>
          <w:i/>
        </w:rPr>
        <w:t>n</w:t>
      </w:r>
      <w:r w:rsidR="002B2483" w:rsidRPr="00D053DB">
        <w:t xml:space="preserve">), respectively. The </w:t>
      </w:r>
      <w:r w:rsidR="00EA01F6" w:rsidRPr="00D053DB">
        <w:t>relationship between the STFT domain impulse response</w:t>
      </w:r>
      <w:r w:rsidR="002B2483" w:rsidRPr="00D053DB">
        <w:t xml:space="preserve"> </w:t>
      </w:r>
      <w:proofErr w:type="gramStart"/>
      <w:r w:rsidR="002B2483" w:rsidRPr="00D053DB">
        <w:rPr>
          <w:i/>
        </w:rPr>
        <w:t>a</w:t>
      </w:r>
      <w:r w:rsidR="002B2483" w:rsidRPr="00D053DB">
        <w:rPr>
          <w:i/>
          <w:vertAlign w:val="subscript"/>
        </w:rPr>
        <w:t>pˊ,</w:t>
      </w:r>
      <w:proofErr w:type="spellStart"/>
      <w:r w:rsidR="002B2483" w:rsidRPr="00D053DB">
        <w:rPr>
          <w:i/>
          <w:vertAlign w:val="subscript"/>
        </w:rPr>
        <w:t>k</w:t>
      </w:r>
      <w:proofErr w:type="gramEnd"/>
      <w:r w:rsidR="002B2483" w:rsidRPr="00D053DB">
        <w:rPr>
          <w:i/>
          <w:vertAlign w:val="subscript"/>
        </w:rPr>
        <w:t>,k</w:t>
      </w:r>
      <w:proofErr w:type="spellEnd"/>
      <w:r w:rsidR="002B2483" w:rsidRPr="00D053DB">
        <w:rPr>
          <w:vertAlign w:val="subscript"/>
        </w:rPr>
        <w:t>ˊ</w:t>
      </w:r>
      <w:r w:rsidR="002B2483" w:rsidRPr="00D053DB">
        <w:t xml:space="preserve"> </w:t>
      </w:r>
      <w:r w:rsidR="00EA01F6" w:rsidRPr="00D053DB">
        <w:t>and</w:t>
      </w:r>
      <w:r w:rsidR="002B2483" w:rsidRPr="00D053DB">
        <w:t xml:space="preserve"> the time domain impulse response </w:t>
      </w:r>
      <w:r w:rsidR="002B2483" w:rsidRPr="00D053DB">
        <w:rPr>
          <w:i/>
        </w:rPr>
        <w:t>a</w:t>
      </w:r>
      <w:r w:rsidR="002B2483" w:rsidRPr="00D053DB">
        <w:t>(</w:t>
      </w:r>
      <w:r w:rsidR="002B2483" w:rsidRPr="00D053DB">
        <w:rPr>
          <w:i/>
        </w:rPr>
        <w:t>n</w:t>
      </w:r>
      <w:r w:rsidR="002B2483" w:rsidRPr="00D053DB">
        <w:t xml:space="preserve">) </w:t>
      </w:r>
      <w:r w:rsidR="00EA01F6" w:rsidRPr="00D053DB">
        <w:t>is expressed as follows:</w:t>
      </w:r>
    </w:p>
    <w:p w14:paraId="6F5D1D53" w14:textId="4585D917"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DD559B" w:rsidRPr="00DD559B">
        <w:rPr>
          <w:position w:val="-18"/>
        </w:rPr>
        <mc:AlternateContent>
          <mc:Choice Requires="v">
            <w:object w:dxaOrig="119pt" w:dyaOrig="21pt" w14:anchorId="0E96F4F6">
              <v:shape id="_x0000_i1070" type="#_x0000_t75" style="width:119.2pt;height:21.05pt" o:ole="">
                <v:imagedata r:id="rId19" o:title=""/>
              </v:shape>
              <o:OLEObject Type="Embed" ProgID="Equation.DSMT4" ShapeID="_x0000_i1070" DrawAspect="Content" ObjectID="_1784623271" r:id="rId20"/>
            </w:object>
          </mc:Choice>
          <mc:Fallback>
            <w:object>
              <w:drawing>
                <wp:inline distT="0" distB="0" distL="0" distR="0" wp14:anchorId="4DBA694B" wp14:editId="09E16A09">
                  <wp:extent cx="1513840" cy="267335"/>
                  <wp:effectExtent l="0" t="0" r="0" b="0"/>
                  <wp:docPr id="46" name="物件 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6"/>
                          <pic:cNvPicPr>
                            <a:picLocks noChangeAspect="1" noChangeArrowheads="1"/>
                            <a:extLst>
                              <a:ext uri="{837473B0-CC2E-450a-ABE3-18F120FF3D37}">
                                <a15:objectPr xmlns:a15="http://schemas.microsoft.com/office/drawing/2012/main" objectId="_1784623271"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3840" cy="267335"/>
                          </a:xfrm>
                          <a:prstGeom prst="rect">
                            <a:avLst/>
                          </a:prstGeom>
                          <a:noFill/>
                          <a:ln>
                            <a:noFill/>
                          </a:ln>
                        </pic:spPr>
                      </pic:pic>
                    </a:graphicData>
                  </a:graphic>
                </wp:inline>
              </w:drawing>
              <w:objectEmbed w:drawAspect="content" r:id="rId20" w:progId="Equation.DSMT4" w:shapeId="4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4)</w:t>
      </w:r>
    </w:p>
    <w:p w14:paraId="54CC974D" w14:textId="1BD178CF" w:rsidR="002B2483" w:rsidRPr="00D053DB" w:rsidRDefault="002B2483" w:rsidP="00C46A25">
      <w:r w:rsidRPr="00D053DB">
        <w:rPr>
          <w:iCs/>
        </w:rPr>
        <w:t xml:space="preserve">which indicates the convolution with respect to the time index </w:t>
      </w:r>
      <w:r w:rsidRPr="00D053DB">
        <w:rPr>
          <w:i/>
          <w:iCs/>
        </w:rPr>
        <w:t>n</w:t>
      </w:r>
      <w:r w:rsidRPr="00D053DB">
        <w:t xml:space="preserve"> evaluated at frame steps using</w:t>
      </w:r>
    </w:p>
    <w:p w14:paraId="4E144F2D" w14:textId="39C4A991"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DD559B" w:rsidRPr="00DD559B">
        <w:rPr>
          <w:position w:val="-24"/>
        </w:rPr>
        <mc:AlternateContent>
          <mc:Choice Requires="v">
            <w:object w:dxaOrig="167pt" w:dyaOrig="30pt" w14:anchorId="4303BFD2">
              <v:shape id="_x0000_i1075" type="#_x0000_t75" style="width:166.9pt;height:29.9pt" o:ole="">
                <v:imagedata r:id="rId22" o:title=""/>
              </v:shape>
              <o:OLEObject Type="Embed" ProgID="Equation.DSMT4" ShapeID="_x0000_i1075" DrawAspect="Content" ObjectID="_1784623272" r:id="rId23"/>
            </w:object>
          </mc:Choice>
          <mc:Fallback>
            <w:object>
              <w:drawing>
                <wp:inline distT="0" distB="0" distL="0" distR="0" wp14:anchorId="3B7BFE44" wp14:editId="46650FA6">
                  <wp:extent cx="2119630" cy="379730"/>
                  <wp:effectExtent l="0" t="0" r="0" b="1270"/>
                  <wp:docPr id="51" name="物件 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1"/>
                          <pic:cNvPicPr>
                            <a:picLocks noChangeAspect="1" noChangeArrowheads="1"/>
                            <a:extLst>
                              <a:ext uri="{837473B0-CC2E-450a-ABE3-18F120FF3D37}">
                                <a15:objectPr xmlns:a15="http://schemas.microsoft.com/office/drawing/2012/main" objectId="_1784623272"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19630" cy="379730"/>
                          </a:xfrm>
                          <a:prstGeom prst="rect">
                            <a:avLst/>
                          </a:prstGeom>
                          <a:noFill/>
                          <a:ln>
                            <a:noFill/>
                          </a:ln>
                        </pic:spPr>
                      </pic:pic>
                    </a:graphicData>
                  </a:graphic>
                </wp:inline>
              </w:drawing>
              <w:objectEmbed w:drawAspect="content" r:id="rId23" w:progId="Equation.DSMT4" w:shapeId="5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5)</w:t>
      </w:r>
    </w:p>
    <w:p w14:paraId="6066B5AE" w14:textId="3A5DA5BB" w:rsidR="002B2483" w:rsidRPr="00D053DB" w:rsidRDefault="00EA01F6" w:rsidP="00C46A25">
      <w:pPr>
        <w:rPr>
          <w:iCs/>
        </w:rPr>
      </w:pPr>
      <w:r w:rsidRPr="00D053DB">
        <w:t xml:space="preserve">In order to facilitate the analysis, we employ the CTF approximation, which exclusively considers the band-to-band filters with </w:t>
      </w:r>
      <w:r w:rsidRPr="00D053DB">
        <w:rPr>
          <w:i/>
          <w:iCs/>
        </w:rPr>
        <w:t>k</w:t>
      </w:r>
      <w:r w:rsidRPr="00D053DB">
        <w:rPr>
          <w:iCs/>
        </w:rPr>
        <w:t xml:space="preserve"> = </w:t>
      </w:r>
      <w:r w:rsidRPr="00D053DB">
        <w:rPr>
          <w:i/>
          <w:iCs/>
        </w:rPr>
        <w:t>kˊ</w:t>
      </w:r>
      <w:r w:rsidRPr="00D053DB">
        <w:t>, as follows:</w:t>
      </w:r>
    </w:p>
    <w:p w14:paraId="1A48E0EE" w14:textId="3EC1D452"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DD559B" w:rsidRPr="00DD559B">
        <w:rPr>
          <w:position w:val="-26"/>
        </w:rPr>
        <mc:AlternateContent>
          <mc:Choice Requires="v">
            <w:object w:dxaOrig="135pt" w:dyaOrig="30pt" w14:anchorId="0491EB8C">
              <v:shape id="_x0000_i1080" type="#_x0000_t75" style="width:135.1pt;height:29.9pt" o:ole="">
                <v:imagedata r:id="rId25" o:title=""/>
              </v:shape>
              <o:OLEObject Type="Embed" ProgID="Equation.DSMT4" ShapeID="_x0000_i1080" DrawAspect="Content" ObjectID="_1784623273" r:id="rId26"/>
            </w:object>
          </mc:Choice>
          <mc:Fallback>
            <w:object>
              <w:drawing>
                <wp:inline distT="0" distB="0" distL="0" distR="0" wp14:anchorId="6C9DBB34" wp14:editId="25549C69">
                  <wp:extent cx="1715770" cy="379730"/>
                  <wp:effectExtent l="0" t="0" r="0" b="1270"/>
                  <wp:docPr id="56" name="物件 5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6"/>
                          <pic:cNvPicPr>
                            <a:picLocks noChangeAspect="1" noChangeArrowheads="1"/>
                            <a:extLst>
                              <a:ext uri="{837473B0-CC2E-450a-ABE3-18F120FF3D37}">
                                <a15:objectPr xmlns:a15="http://schemas.microsoft.com/office/drawing/2012/main" objectId="_1784623273"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5770" cy="379730"/>
                          </a:xfrm>
                          <a:prstGeom prst="rect">
                            <a:avLst/>
                          </a:prstGeom>
                          <a:noFill/>
                          <a:ln>
                            <a:noFill/>
                          </a:ln>
                        </pic:spPr>
                      </pic:pic>
                    </a:graphicData>
                  </a:graphic>
                </wp:inline>
              </w:drawing>
              <w:objectEmbed w:drawAspect="content" r:id="rId26" w:progId="Equation.DSMT4" w:shapeId="5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6)</w:t>
      </w:r>
    </w:p>
    <w:p w14:paraId="6EA6E164" w14:textId="0231C69C" w:rsidR="002B2483" w:rsidRPr="00D053DB" w:rsidRDefault="002B2483" w:rsidP="00C46A25">
      <w:r w:rsidRPr="00D053DB">
        <w:rPr>
          <w:iCs/>
        </w:rPr>
        <w:t>Based on this,</w:t>
      </w:r>
      <w:r w:rsidRPr="00D053DB">
        <w:t xml:space="preserve"> </w:t>
      </w:r>
      <w:r w:rsidR="007C0825" w:rsidRPr="00D053DB">
        <w:t xml:space="preserve">we propose a multi-channel configuration comprising </w:t>
      </w:r>
      <w:r w:rsidR="007C0825" w:rsidRPr="00D053DB">
        <w:rPr>
          <w:i/>
          <w:iCs/>
        </w:rPr>
        <w:t>M</w:t>
      </w:r>
      <w:r w:rsidR="007C0825" w:rsidRPr="00D053DB">
        <w:t xml:space="preserve"> microphones as follows:</w:t>
      </w:r>
    </w:p>
    <w:p w14:paraId="6697BB7C" w14:textId="7032371F"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DD559B" w:rsidRPr="00DD559B">
        <w:rPr>
          <w:position w:val="-26"/>
        </w:rPr>
        <mc:AlternateContent>
          <mc:Choice Requires="v">
            <w:object w:dxaOrig="89pt" w:dyaOrig="30pt" w14:anchorId="385B90F1">
              <v:shape id="_x0000_i1085" type="#_x0000_t75" style="width:88.85pt;height:29.9pt" o:ole="">
                <v:imagedata r:id="rId28" o:title=""/>
              </v:shape>
              <o:OLEObject Type="Embed" ProgID="Equation.DSMT4" ShapeID="_x0000_i1085" DrawAspect="Content" ObjectID="_1784623274" r:id="rId29"/>
            </w:object>
          </mc:Choice>
          <mc:Fallback>
            <w:object>
              <w:drawing>
                <wp:inline distT="0" distB="0" distL="0" distR="0" wp14:anchorId="2F4BA5F4" wp14:editId="7B9E6D35">
                  <wp:extent cx="1128395" cy="379730"/>
                  <wp:effectExtent l="0" t="0" r="0" b="1270"/>
                  <wp:docPr id="61" name="物件 6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1"/>
                          <pic:cNvPicPr>
                            <a:picLocks noChangeAspect="1" noChangeArrowheads="1"/>
                            <a:extLst>
                              <a:ext uri="{837473B0-CC2E-450a-ABE3-18F120FF3D37}">
                                <a15:objectPr xmlns:a15="http://schemas.microsoft.com/office/drawing/2012/main" objectId="_1784623274"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28395" cy="379730"/>
                          </a:xfrm>
                          <a:prstGeom prst="rect">
                            <a:avLst/>
                          </a:prstGeom>
                          <a:noFill/>
                          <a:ln>
                            <a:noFill/>
                          </a:ln>
                        </pic:spPr>
                      </pic:pic>
                    </a:graphicData>
                  </a:graphic>
                </wp:inline>
              </w:drawing>
              <w:objectEmbed w:drawAspect="content" r:id="rId29" w:progId="Equation.DSMT4" w:shapeId="6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7)</w:t>
      </w:r>
    </w:p>
    <w:p w14:paraId="066DD072" w14:textId="667AC089" w:rsidR="002B2483" w:rsidRPr="00D053DB" w:rsidRDefault="002B2483" w:rsidP="00C46A25">
      <w:pPr>
        <w:rPr>
          <w:iCs/>
        </w:rPr>
      </w:pPr>
      <w:r w:rsidRPr="00D053DB">
        <w:t xml:space="preserve">where </w:t>
      </w:r>
      <w:proofErr w:type="spellStart"/>
      <w:r w:rsidRPr="00D053DB">
        <w:rPr>
          <w:i/>
        </w:rPr>
        <w:t>y</w:t>
      </w:r>
      <w:r w:rsidRPr="00D053DB">
        <w:rPr>
          <w:i/>
          <w:eastAsianLayout w:id="-1188275200" w:combine="1"/>
        </w:rPr>
        <w:t>i</w:t>
      </w:r>
      <w:proofErr w:type="spellEnd"/>
      <w:r w:rsidRPr="00D053DB">
        <w:rPr>
          <w:i/>
          <w:eastAsianLayout w:id="-1188275200" w:combine="1"/>
        </w:rPr>
        <w:t xml:space="preserve"> </w:t>
      </w:r>
      <w:proofErr w:type="spellStart"/>
      <w:proofErr w:type="gramStart"/>
      <w:r w:rsidRPr="00D053DB">
        <w:rPr>
          <w:i/>
          <w:eastAsianLayout w:id="-1188275200" w:combine="1"/>
        </w:rPr>
        <w:t>p,k</w:t>
      </w:r>
      <w:proofErr w:type="spellEnd"/>
      <w:proofErr w:type="gramEnd"/>
      <w:r w:rsidRPr="00D053DB">
        <w:t xml:space="preserve"> and </w:t>
      </w:r>
      <w:r w:rsidRPr="00D053DB">
        <w:rPr>
          <w:i/>
        </w:rPr>
        <w:t>a</w:t>
      </w:r>
      <w:r w:rsidRPr="00D053DB">
        <w:rPr>
          <w:i/>
          <w:eastAsianLayout w:id="-1188274944" w:combine="1"/>
        </w:rPr>
        <w:t xml:space="preserve">i </w:t>
      </w:r>
      <w:proofErr w:type="spellStart"/>
      <w:r w:rsidRPr="00D053DB">
        <w:rPr>
          <w:i/>
          <w:eastAsianLayout w:id="-1188274944" w:combine="1"/>
        </w:rPr>
        <w:t>p,k</w:t>
      </w:r>
      <w:proofErr w:type="spellEnd"/>
      <w:r w:rsidRPr="00D053DB">
        <w:t xml:space="preserve"> </w:t>
      </w:r>
      <w:r w:rsidR="007C0825" w:rsidRPr="00D053DB">
        <w:rPr>
          <w:iCs/>
        </w:rPr>
        <w:t>represent</w:t>
      </w:r>
      <w:r w:rsidRPr="00D053DB">
        <w:rPr>
          <w:iCs/>
        </w:rPr>
        <w:t xml:space="preserve"> the </w:t>
      </w:r>
      <w:proofErr w:type="spellStart"/>
      <w:r w:rsidRPr="00D053DB">
        <w:rPr>
          <w:i/>
          <w:iCs/>
        </w:rPr>
        <w:t>i</w:t>
      </w:r>
      <w:r w:rsidRPr="00D053DB">
        <w:rPr>
          <w:iCs/>
        </w:rPr>
        <w:t>-th</w:t>
      </w:r>
      <w:proofErr w:type="spellEnd"/>
      <w:r w:rsidRPr="00D053DB">
        <w:rPr>
          <w:iCs/>
        </w:rPr>
        <w:t xml:space="preserve"> microphone signal and the corresponding CTF, respectively.</w:t>
      </w:r>
      <w:r w:rsidRPr="00D053DB">
        <w:t xml:space="preserve"> </w:t>
      </w:r>
      <w:r w:rsidR="007C0825" w:rsidRPr="00D053DB">
        <w:t>Consequently, the source signals can be expressed in matrix form as follows:</w:t>
      </w:r>
    </w:p>
    <w:p w14:paraId="65B3E88E" w14:textId="0FAF2218" w:rsidR="00341DA1" w:rsidRPr="00D053DB" w:rsidRDefault="00341DA1" w:rsidP="00341DA1">
      <w:pPr>
        <w:pStyle w:val="equation"/>
        <w:rPr>
          <w:rFonts w:ascii="Times New Roman" w:hAnsi="Times New Roman" w:cs="Times New Roman"/>
        </w:rPr>
      </w:pPr>
      <w:r w:rsidRPr="00D053DB">
        <w:rPr>
          <w:rFonts w:ascii="Times New Roman" w:hAnsi="Times New Roman" w:cs="Times New Roman"/>
        </w:rPr>
        <w:tab/>
      </w:r>
      <w:r w:rsidR="00DD559B" w:rsidRPr="00DD559B">
        <w:rPr>
          <w:position w:val="-84"/>
        </w:rPr>
        <mc:AlternateContent>
          <mc:Choice Requires="v">
            <w:object w:dxaOrig="175pt" w:dyaOrig="77pt" w14:anchorId="3B5C8C35">
              <v:shape id="_x0000_i1090" type="#_x0000_t75" style="width:174.85pt;height:77.15pt" o:ole="">
                <v:imagedata r:id="rId31" o:title=""/>
              </v:shape>
              <o:OLEObject Type="Embed" ProgID="Equation.DSMT4" ShapeID="_x0000_i1090" DrawAspect="Content" ObjectID="_1784623275" r:id="rId32"/>
            </w:object>
          </mc:Choice>
          <mc:Fallback>
            <w:object>
              <w:drawing>
                <wp:inline distT="0" distB="0" distL="0" distR="0" wp14:anchorId="0DA59D6A" wp14:editId="309F111F">
                  <wp:extent cx="2220595" cy="979805"/>
                  <wp:effectExtent l="0" t="0" r="8255" b="0"/>
                  <wp:docPr id="66" name="物件 6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6"/>
                          <pic:cNvPicPr>
                            <a:picLocks noChangeAspect="1" noChangeArrowheads="1"/>
                            <a:extLst>
                              <a:ext uri="{837473B0-CC2E-450a-ABE3-18F120FF3D37}">
                                <a15:objectPr xmlns:a15="http://schemas.microsoft.com/office/drawing/2012/main" objectId="_1784623275"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20595" cy="979805"/>
                          </a:xfrm>
                          <a:prstGeom prst="rect">
                            <a:avLst/>
                          </a:prstGeom>
                          <a:noFill/>
                          <a:ln>
                            <a:noFill/>
                          </a:ln>
                        </pic:spPr>
                      </pic:pic>
                    </a:graphicData>
                  </a:graphic>
                </wp:inline>
              </w:drawing>
              <w:objectEmbed w:drawAspect="content" r:id="rId32" w:progId="Equation.DSMT4" w:shapeId="6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8)</w:t>
      </w:r>
    </w:p>
    <w:p w14:paraId="0B63B002" w14:textId="47D86DB6" w:rsidR="007C0825" w:rsidRPr="00D053DB" w:rsidRDefault="007C0825" w:rsidP="00C46A25">
      <w:pPr>
        <w:rPr>
          <w:iCs/>
        </w:rPr>
      </w:pPr>
      <w:r w:rsidRPr="00D053DB">
        <w:rPr>
          <w:iCs/>
        </w:rPr>
        <w:t>In order to streamline the discussion, the frequency index will be omitted from here on in, as the proposed algorithm operates on a frequency basis.</w:t>
      </w:r>
    </w:p>
    <w:p w14:paraId="6DECC0BF" w14:textId="5D512284" w:rsidR="009303D9" w:rsidRPr="00D053DB" w:rsidRDefault="00A64AFA" w:rsidP="00237D7A">
      <w:pPr>
        <w:pStyle w:val="1"/>
        <w:jc w:val="center"/>
      </w:pPr>
      <w:r w:rsidRPr="00D053DB">
        <w:t>Proposed Method</w:t>
      </w:r>
    </w:p>
    <w:p w14:paraId="52ABE064" w14:textId="469858EE" w:rsidR="009303D9" w:rsidRPr="00D053DB" w:rsidRDefault="00F90484" w:rsidP="007B500E">
      <w:pPr>
        <w:pStyle w:val="a3"/>
        <w:ind w:firstLine="14.45pt"/>
        <w:rPr>
          <w:rFonts w:eastAsia="標楷體"/>
        </w:rPr>
      </w:pPr>
      <w:r w:rsidRPr="00D053DB">
        <w:t>This section presents a method for estimating the ATF in a blind manner. It is important to note that the only data available for analysis is the</w:t>
      </w:r>
      <w:r w:rsidR="006C547C" w:rsidRPr="00D053DB">
        <w:rPr>
          <w:lang w:val="en-US"/>
        </w:rPr>
        <w:t xml:space="preserve"> </w:t>
      </w:r>
      <w:r w:rsidRPr="00D053DB">
        <w:t>microphone signal</w:t>
      </w:r>
      <w:r w:rsidR="00A1760A" w:rsidRPr="00D053DB">
        <w:rPr>
          <w:lang w:val="en-US"/>
        </w:rPr>
        <w:t xml:space="preserve"> </w:t>
      </w:r>
      <w:proofErr w:type="spellStart"/>
      <w:r w:rsidR="00A1760A" w:rsidRPr="00D053DB">
        <w:rPr>
          <w:b/>
          <w:bCs/>
          <w:lang w:val="en-US"/>
        </w:rPr>
        <w:t>y</w:t>
      </w:r>
      <w:r w:rsidR="00A1760A" w:rsidRPr="00D053DB">
        <w:rPr>
          <w:i/>
          <w:iCs/>
          <w:vertAlign w:val="subscript"/>
          <w:lang w:val="en-US"/>
        </w:rPr>
        <w:t>d,p</w:t>
      </w:r>
      <w:proofErr w:type="spellEnd"/>
      <w:r w:rsidRPr="00D053DB">
        <w:t xml:space="preserve">, which is delayed by </w:t>
      </w:r>
      <w:r w:rsidRPr="00D053DB">
        <w:rPr>
          <w:rFonts w:ascii="Cambria" w:hAnsi="Cambria" w:cs="Cambria"/>
          <w:szCs w:val="30"/>
        </w:rPr>
        <w:t>⌈</w:t>
      </w:r>
      <w:r w:rsidRPr="00D053DB">
        <w:rPr>
          <w:i/>
        </w:rPr>
        <w:t>N</w:t>
      </w:r>
      <w:r w:rsidRPr="00D053DB">
        <w:t>/</w:t>
      </w:r>
      <w:r w:rsidRPr="00D053DB">
        <w:rPr>
          <w:i/>
        </w:rPr>
        <w:t>D</w:t>
      </w:r>
      <w:r w:rsidRPr="00D053DB">
        <w:rPr>
          <w:rFonts w:ascii="Cambria" w:hAnsi="Cambria" w:cs="Cambria"/>
          <w:szCs w:val="30"/>
        </w:rPr>
        <w:t>⌉</w:t>
      </w:r>
      <w:r w:rsidRPr="00D053DB">
        <w:rPr>
          <w:i/>
          <w:iCs/>
        </w:rPr>
        <w:t xml:space="preserve"> – </w:t>
      </w:r>
      <w:r w:rsidRPr="00D053DB">
        <w:rPr>
          <w:iCs/>
        </w:rPr>
        <w:t>1</w:t>
      </w:r>
      <w:r w:rsidRPr="00D053DB">
        <w:t xml:space="preserve"> frames </w:t>
      </w:r>
      <w:r w:rsidRPr="00D053DB">
        <w:rPr>
          <w:lang w:val="en-US"/>
        </w:rPr>
        <w:t>[9]</w:t>
      </w:r>
      <w:r w:rsidRPr="00D053DB">
        <w:t xml:space="preserve">, and the source signal </w:t>
      </w:r>
      <w:proofErr w:type="spellStart"/>
      <w:r w:rsidRPr="00D053DB">
        <w:rPr>
          <w:b/>
          <w:lang w:eastAsia="zh-TW"/>
        </w:rPr>
        <w:t>s</w:t>
      </w:r>
      <w:r w:rsidRPr="00D053DB">
        <w:rPr>
          <w:i/>
          <w:vertAlign w:val="subscript"/>
          <w:lang w:eastAsia="zh-TW"/>
        </w:rPr>
        <w:t>DAS</w:t>
      </w:r>
      <w:r w:rsidR="00A1760A" w:rsidRPr="00D053DB">
        <w:rPr>
          <w:i/>
          <w:vertAlign w:val="subscript"/>
          <w:lang w:val="en-US" w:eastAsia="zh-TW"/>
        </w:rPr>
        <w:t>,p</w:t>
      </w:r>
      <w:proofErr w:type="spellEnd"/>
      <w:r w:rsidRPr="00D053DB">
        <w:t xml:space="preserve"> obtained via DAS beamformer. It is noteworthy that two techniques are offered for the estimation of the CTF coefficients.</w:t>
      </w:r>
      <w:r w:rsidR="001545CD" w:rsidRPr="00D053DB">
        <w:rPr>
          <w:rFonts w:eastAsia="標楷體"/>
        </w:rPr>
        <w:t xml:space="preserve"> In order to facilitate comprehension of each step of the proposed method, we present a flow chart of the method in </w:t>
      </w:r>
      <w:r w:rsidR="00B377D2" w:rsidRPr="00D053DB">
        <w:rPr>
          <w:lang w:val="en-US"/>
        </w:rPr>
        <w:t>Fig.1</w:t>
      </w:r>
      <w:r w:rsidR="001545CD" w:rsidRPr="00D053DB">
        <w:rPr>
          <w:rFonts w:eastAsia="標楷體"/>
        </w:rPr>
        <w:t>, which we hope will assist readers in grasping the procedure.</w:t>
      </w:r>
    </w:p>
    <w:p w14:paraId="5586BD8B" w14:textId="66743C12" w:rsidR="001545CD" w:rsidRPr="00D053DB" w:rsidRDefault="00D3596D" w:rsidP="001545CD">
      <w:pPr>
        <w:pStyle w:val="a3"/>
        <w:ind w:firstLine="14.45pt"/>
        <w:jc w:val="center"/>
      </w:pPr>
      <w:r w:rsidRPr="00D3596D">
        <w:drawing>
          <wp:inline distT="0" distB="0" distL="0" distR="0" wp14:anchorId="143160B3" wp14:editId="018E56D5">
            <wp:extent cx="2880000" cy="1238347"/>
            <wp:effectExtent l="0" t="0" r="0" b="0"/>
            <wp:docPr id="1" name="圖片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34"/>
                    <a:stretch>
                      <a:fillRect/>
                    </a:stretch>
                  </pic:blipFill>
                  <pic:spPr>
                    <a:xfrm>
                      <a:off x="0" y="0"/>
                      <a:ext cx="2880000" cy="1238347"/>
                    </a:xfrm>
                    <a:prstGeom prst="rect">
                      <a:avLst/>
                    </a:prstGeom>
                  </pic:spPr>
                </pic:pic>
              </a:graphicData>
            </a:graphic>
          </wp:inline>
        </w:drawing>
      </w:r>
    </w:p>
    <w:p w14:paraId="1F5330E0" w14:textId="66979E48" w:rsidR="001545CD" w:rsidRPr="00D053DB" w:rsidRDefault="001545CD" w:rsidP="001545CD">
      <w:pPr>
        <w:pStyle w:val="figurecaption"/>
      </w:pPr>
      <w:r w:rsidRPr="00D053DB">
        <w:t>Flow chart of the proposed method</w:t>
      </w:r>
    </w:p>
    <w:p w14:paraId="167F0696" w14:textId="619921C7" w:rsidR="00DE195A" w:rsidRPr="00D053DB" w:rsidRDefault="00785BEA" w:rsidP="00DE195A">
      <w:pPr>
        <w:pStyle w:val="2"/>
      </w:pPr>
      <w:r w:rsidRPr="00D053DB">
        <w:t>Pre-processing procedures</w:t>
      </w:r>
    </w:p>
    <w:p w14:paraId="7AA1FDDA" w14:textId="09B2C04F" w:rsidR="00785BEA" w:rsidRPr="00D053DB" w:rsidRDefault="00182C10" w:rsidP="00785BEA">
      <w:pPr>
        <w:pStyle w:val="a3"/>
        <w:ind w:firstLine="14.45pt"/>
        <w:rPr>
          <w:lang w:val="en-US"/>
        </w:rPr>
      </w:pPr>
      <w:r>
        <w:rPr>
          <w:lang w:val="en-US"/>
        </w:rPr>
        <w:t>In order to localize the position of the source, t</w:t>
      </w:r>
      <w:r w:rsidR="00DE195A" w:rsidRPr="00D053DB">
        <w:rPr>
          <w:lang w:val="en-US"/>
        </w:rPr>
        <w:t>he values</w:t>
      </w:r>
      <w:r w:rsidR="00785BEA" w:rsidRPr="00D053DB">
        <w:rPr>
          <w:lang w:val="en-US"/>
        </w:rPr>
        <w:t xml:space="preserve"> of TDOA</w:t>
      </w:r>
      <w:r w:rsidR="00DE195A" w:rsidRPr="00D053DB">
        <w:rPr>
          <w:lang w:val="en-US"/>
        </w:rPr>
        <w:t xml:space="preserve"> </w:t>
      </w:r>
      <w:r>
        <w:rPr>
          <w:lang w:val="en-US"/>
        </w:rPr>
        <w:t>are</w:t>
      </w:r>
      <w:r w:rsidR="00DE195A" w:rsidRPr="00D053DB">
        <w:rPr>
          <w:lang w:val="en-US"/>
        </w:rPr>
        <w:t xml:space="preserve"> calculated using the GCC-PHAT algorithm.</w:t>
      </w:r>
      <w:r w:rsidR="00785BEA" w:rsidRPr="00D053DB">
        <w:rPr>
          <w:lang w:val="en-US"/>
        </w:rPr>
        <w:t xml:space="preserve"> </w:t>
      </w:r>
      <w:r w:rsidR="00087AF5" w:rsidRPr="00D053DB">
        <w:rPr>
          <w:lang w:val="en-US"/>
        </w:rPr>
        <w:t>Subsequently, the source location can be obtained as illustrated in [12].</w:t>
      </w:r>
    </w:p>
    <w:p w14:paraId="5E10107A" w14:textId="12C3407F" w:rsidR="00785BEA" w:rsidRPr="00D053DB" w:rsidRDefault="00087AF5" w:rsidP="00785BEA">
      <w:pPr>
        <w:pStyle w:val="a3"/>
        <w:ind w:firstLine="14.45pt"/>
        <w:rPr>
          <w:lang w:val="en-US"/>
        </w:rPr>
      </w:pPr>
      <w:r w:rsidRPr="00D053DB">
        <w:rPr>
          <w:lang w:val="en-US"/>
        </w:rPr>
        <w:t>In order for the subsequent CTF estimation algorithm to function effectively, it is essential that the source signal be free from contamination and echoes. Nevertheless, in practical applications, obtaining a source signal that is free from contamination and echoes is frequently a significant challenge. Accordingly, this paper utilizes the WPE algorithm for dereverberation, as detailed in [13]. Subsequently, the DAS beamformer is employed, utilizing the source location obtained from the aforementioned TDOA-based source localization method, to extract a clean source signal</w:t>
      </w:r>
      <w:r w:rsidR="00A1760A" w:rsidRPr="00D053DB">
        <w:rPr>
          <w:lang w:val="en-US"/>
        </w:rPr>
        <w:t xml:space="preserve"> </w:t>
      </w:r>
      <w:proofErr w:type="spellStart"/>
      <w:proofErr w:type="gramStart"/>
      <w:r w:rsidR="00A1760A" w:rsidRPr="00D053DB">
        <w:rPr>
          <w:b/>
          <w:lang w:eastAsia="zh-TW"/>
        </w:rPr>
        <w:t>s</w:t>
      </w:r>
      <w:r w:rsidR="00A1760A" w:rsidRPr="00D053DB">
        <w:rPr>
          <w:vertAlign w:val="subscript"/>
          <w:lang w:eastAsia="zh-TW"/>
        </w:rPr>
        <w:t>DAS,p</w:t>
      </w:r>
      <w:proofErr w:type="spellEnd"/>
      <w:proofErr w:type="gramEnd"/>
      <w:r w:rsidRPr="00D053DB">
        <w:rPr>
          <w:lang w:val="en-US"/>
        </w:rPr>
        <w:t xml:space="preserve"> from the WPE outputs</w:t>
      </w:r>
      <w:r w:rsidR="00A1760A" w:rsidRPr="00D053DB">
        <w:rPr>
          <w:lang w:val="en-US"/>
        </w:rPr>
        <w:t xml:space="preserve"> </w:t>
      </w:r>
      <m:oMath>
        <m:sSubSup>
          <m:sSubSupPr>
            <m:ctrlPr>
              <w:rPr>
                <w:rFonts w:ascii="Cambria Math" w:eastAsia="標楷體" w:hAnsi="Cambria Math"/>
                <w:i/>
              </w:rPr>
            </m:ctrlPr>
          </m:sSubSupPr>
          <m:e>
            <m:r>
              <m:rPr>
                <m:nor/>
              </m:rPr>
              <w:rPr>
                <w:rFonts w:eastAsia="標楷體"/>
                <w:i/>
                <w:iCs/>
              </w:rPr>
              <m:t>y</m:t>
            </m:r>
          </m:e>
          <m:sub>
            <w:proofErr w:type="spellStart"/>
            <m:r>
              <m:rPr>
                <m:nor/>
              </m:rPr>
              <w:rPr>
                <w:rFonts w:eastAsia="標楷體"/>
              </w:rPr>
              <m:t>WPE,</m:t>
            </m:r>
            <m:r>
              <m:rPr>
                <m:nor/>
              </m:rPr>
              <w:rPr>
                <w:rFonts w:eastAsia="標楷體"/>
                <w:i/>
                <w:iCs/>
              </w:rPr>
              <m:t>p</m:t>
            </m:r>
            <w:proofErr w:type="spellEnd"/>
          </m:sub>
          <m:sup>
            <m:r>
              <m:rPr>
                <m:nor/>
              </m:rPr>
              <w:rPr>
                <w:rFonts w:eastAsia="標楷體"/>
                <w:i/>
                <w:iCs/>
              </w:rPr>
              <m:t>m</m:t>
            </m:r>
          </m:sup>
        </m:sSubSup>
      </m:oMath>
      <w:r w:rsidRPr="00D053DB">
        <w:rPr>
          <w:lang w:val="en-US"/>
        </w:rPr>
        <w:t xml:space="preserve"> of all channels.</w:t>
      </w:r>
    </w:p>
    <w:p w14:paraId="3E8DF724" w14:textId="641EBC42" w:rsidR="00785BEA" w:rsidRPr="00D053DB" w:rsidRDefault="00DC4C5E" w:rsidP="00785BEA">
      <w:pPr>
        <w:pStyle w:val="2"/>
      </w:pPr>
      <w:r w:rsidRPr="00D053DB">
        <w:t>Wiener Filtering CTF Coefficients Estimation Approach</w:t>
      </w:r>
    </w:p>
    <w:p w14:paraId="03087341" w14:textId="388DB1BC" w:rsidR="00F90484" w:rsidRPr="00D053DB" w:rsidRDefault="00DC4C5E" w:rsidP="003F3919">
      <w:pPr>
        <w:pStyle w:val="a3"/>
        <w:ind w:firstLine="14.45pt"/>
      </w:pPr>
      <w:r w:rsidRPr="00D053DB">
        <w:t>In order to estimate the CTF coefficients matrix, the Wiener-based derivations are employed, which serve to minim</w:t>
      </w:r>
      <w:r w:rsidRPr="00D053DB">
        <w:rPr>
          <w:lang w:val="en-US"/>
        </w:rPr>
        <w:t>ize</w:t>
      </w:r>
      <w:r w:rsidRPr="00D053DB">
        <w:t xml:space="preserve"> the expectation of the mean squared error. This is expressed by the following equation:</w:t>
      </w:r>
    </w:p>
    <w:p w14:paraId="05DD82E0" w14:textId="39D3FF41" w:rsidR="00DC4C5E" w:rsidRPr="00D053DB" w:rsidRDefault="00DC4C5E" w:rsidP="00DC4C5E">
      <w:pPr>
        <w:pStyle w:val="equation"/>
        <w:rPr>
          <w:rFonts w:ascii="Times New Roman" w:hAnsi="Times New Roman" w:cs="Times New Roman"/>
        </w:rPr>
      </w:pPr>
      <w:r w:rsidRPr="00D053DB">
        <w:rPr>
          <w:rFonts w:ascii="Times New Roman" w:hAnsi="Times New Roman" w:cs="Times New Roman"/>
        </w:rPr>
        <w:tab/>
      </w:r>
      <w:r w:rsidR="00DD559B" w:rsidRPr="00DD559B">
        <w:rPr>
          <w:position w:val="-22"/>
        </w:rPr>
        <mc:AlternateContent>
          <mc:Choice Requires="v">
            <w:object w:dxaOrig="139.95pt" w:dyaOrig="26pt" w14:anchorId="42D533A8">
              <v:shape id="_x0000_i1095" type="#_x0000_t75" style="width:139.8pt;height:26.2pt" o:ole="">
                <v:imagedata r:id="rId35" o:title=""/>
              </v:shape>
              <o:OLEObject Type="Embed" ProgID="Equation.DSMT4" ShapeID="_x0000_i1095" DrawAspect="Content" ObjectID="_1784623276" r:id="rId36"/>
            </w:object>
          </mc:Choice>
          <mc:Fallback>
            <w:object>
              <w:drawing>
                <wp:inline distT="0" distB="0" distL="0" distR="0" wp14:anchorId="7DF3EC70" wp14:editId="4F5AFEA7">
                  <wp:extent cx="1775460" cy="332740"/>
                  <wp:effectExtent l="0" t="0" r="0" b="0"/>
                  <wp:docPr id="71" name="物件 7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1"/>
                          <pic:cNvPicPr>
                            <a:picLocks noChangeAspect="1" noChangeArrowheads="1"/>
                            <a:extLst>
                              <a:ext uri="{837473B0-CC2E-450a-ABE3-18F120FF3D37}">
                                <a15:objectPr xmlns:a15="http://schemas.microsoft.com/office/drawing/2012/main" objectId="_1784623276" isActiveX="0" linkType=""/>
                              </a:ext>
                            </a:extLst>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5460" cy="332740"/>
                          </a:xfrm>
                          <a:prstGeom prst="rect">
                            <a:avLst/>
                          </a:prstGeom>
                          <a:noFill/>
                          <a:ln>
                            <a:noFill/>
                          </a:ln>
                        </pic:spPr>
                      </pic:pic>
                    </a:graphicData>
                  </a:graphic>
                </wp:inline>
              </w:drawing>
              <w:objectEmbed w:drawAspect="content" r:id="rId36" w:progId="Equation.DSMT4" w:shapeId="7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9)</w:t>
      </w:r>
    </w:p>
    <w:p w14:paraId="2EE83A1C" w14:textId="613F62D6" w:rsidR="00DC4C5E" w:rsidRPr="00D053DB" w:rsidRDefault="00DC4C5E" w:rsidP="003F3919">
      <w:pPr>
        <w:pStyle w:val="a3"/>
        <w:ind w:firstLine="0pt"/>
        <w:rPr>
          <w:rFonts w:eastAsia="標楷體"/>
          <w:lang w:val="en-US"/>
        </w:rPr>
      </w:pPr>
      <w:r w:rsidRPr="00D053DB">
        <w:rPr>
          <w:rFonts w:eastAsia="標楷體"/>
        </w:rPr>
        <w:lastRenderedPageBreak/>
        <w:t>where E[·]</w:t>
      </w:r>
      <w:r w:rsidRPr="00D053DB">
        <w:rPr>
          <w:rFonts w:eastAsia="標楷體"/>
          <w:lang w:val="en-US"/>
        </w:rPr>
        <w:t xml:space="preserve"> represents the expectation with respect to the frames. Consequently, equation (9) can be rewritten as follows:</w:t>
      </w:r>
    </w:p>
    <w:p w14:paraId="57BF8F3F" w14:textId="3B15004D" w:rsidR="00DC4C5E" w:rsidRPr="00D053DB" w:rsidRDefault="00DC4C5E" w:rsidP="00DC4C5E">
      <w:pPr>
        <w:pStyle w:val="equation"/>
        <w:rPr>
          <w:rFonts w:ascii="Times New Roman" w:hAnsi="Times New Roman" w:cs="Times New Roman"/>
        </w:rPr>
      </w:pPr>
      <w:r w:rsidRPr="00D053DB">
        <w:rPr>
          <w:rFonts w:ascii="Times New Roman" w:hAnsi="Times New Roman" w:cs="Times New Roman"/>
        </w:rPr>
        <w:tab/>
      </w:r>
      <w:r w:rsidR="00DD559B" w:rsidRPr="00DD559B">
        <w:rPr>
          <w:position w:val="-40"/>
        </w:rPr>
        <mc:AlternateContent>
          <mc:Choice Requires="v">
            <w:object w:dxaOrig="196pt" w:dyaOrig="45pt" w14:anchorId="4EE63F3E">
              <v:shape id="_x0000_i1100" type="#_x0000_t75" style="width:195.9pt;height:44.9pt" o:ole="">
                <v:imagedata r:id="rId38" o:title=""/>
              </v:shape>
              <o:OLEObject Type="Embed" ProgID="Equation.DSMT4" ShapeID="_x0000_i1100" DrawAspect="Content" ObjectID="_1784623277" r:id="rId39"/>
            </w:object>
          </mc:Choice>
          <mc:Fallback>
            <w:object>
              <w:drawing>
                <wp:inline distT="0" distB="0" distL="0" distR="0" wp14:anchorId="78A76C16" wp14:editId="191B840F">
                  <wp:extent cx="2487930" cy="570230"/>
                  <wp:effectExtent l="0" t="0" r="7620" b="1270"/>
                  <wp:docPr id="76" name="物件 7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6"/>
                          <pic:cNvPicPr>
                            <a:picLocks noChangeAspect="1" noChangeArrowheads="1"/>
                            <a:extLst>
                              <a:ext uri="{837473B0-CC2E-450a-ABE3-18F120FF3D37}">
                                <a15:objectPr xmlns:a15="http://schemas.microsoft.com/office/drawing/2012/main" objectId="_1784623277" isActiveX="0" linkType=""/>
                              </a:ext>
                            </a:extLst>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87930" cy="570230"/>
                          </a:xfrm>
                          <a:prstGeom prst="rect">
                            <a:avLst/>
                          </a:prstGeom>
                          <a:noFill/>
                          <a:ln>
                            <a:noFill/>
                          </a:ln>
                        </pic:spPr>
                      </pic:pic>
                    </a:graphicData>
                  </a:graphic>
                </wp:inline>
              </w:drawing>
              <w:objectEmbed w:drawAspect="content" r:id="rId39" w:progId="Equation.DSMT4" w:shapeId="7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0)</w:t>
      </w:r>
    </w:p>
    <w:p w14:paraId="381E96CF" w14:textId="79B91705" w:rsidR="00DC4C5E" w:rsidRPr="00D053DB" w:rsidRDefault="00DC4C5E" w:rsidP="003F3919">
      <w:pPr>
        <w:pStyle w:val="equation"/>
        <w:spacing w:before="0pt" w:after="6pt" w:line="11.40pt" w:lineRule="auto"/>
        <w:rPr>
          <w:rFonts w:ascii="Times New Roman" w:eastAsia="標楷體" w:hAnsi="Times New Roman" w:cs="Times New Roman"/>
          <w:szCs w:val="24"/>
        </w:rPr>
      </w:pPr>
      <w:r w:rsidRPr="00D053DB">
        <w:rPr>
          <w:rFonts w:ascii="Times New Roman" w:eastAsia="標楷體" w:hAnsi="Times New Roman" w:cs="Times New Roman"/>
          <w:szCs w:val="24"/>
        </w:rPr>
        <w:t xml:space="preserve">where </w:t>
      </w:r>
      <w:proofErr w:type="gramStart"/>
      <w:r w:rsidRPr="00D053DB">
        <w:rPr>
          <w:rFonts w:ascii="Times New Roman" w:eastAsia="標楷體" w:hAnsi="Times New Roman" w:cs="Times New Roman"/>
          <w:i/>
          <w:szCs w:val="24"/>
        </w:rPr>
        <w:t>tr</w:t>
      </w:r>
      <w:r w:rsidRPr="00D053DB">
        <w:rPr>
          <w:rFonts w:ascii="Times New Roman" w:eastAsia="標楷體" w:hAnsi="Times New Roman" w:cs="Times New Roman"/>
          <w:szCs w:val="24"/>
        </w:rPr>
        <w:t>{</w:t>
      </w:r>
      <w:proofErr w:type="gramEnd"/>
      <w:r w:rsidRPr="00D053DB">
        <w:rPr>
          <w:rFonts w:ascii="Times New Roman" w:eastAsia="標楷體" w:hAnsi="Times New Roman" w:cs="Times New Roman"/>
          <w:szCs w:val="24"/>
        </w:rPr>
        <w:t>·} represents the matrix trace. The associated covariance matrices are provided below:</w:t>
      </w:r>
    </w:p>
    <w:p w14:paraId="3DC81B31" w14:textId="082A7955" w:rsidR="00DC4C5E" w:rsidRPr="00D053DB" w:rsidRDefault="00DC4C5E" w:rsidP="00DC4C5E">
      <w:pPr>
        <w:pStyle w:val="equation"/>
        <w:rPr>
          <w:rFonts w:ascii="Times New Roman" w:hAnsi="Times New Roman" w:cs="Times New Roman"/>
        </w:rPr>
      </w:pPr>
      <w:r w:rsidRPr="00D053DB">
        <w:rPr>
          <w:rFonts w:ascii="Times New Roman" w:hAnsi="Times New Roman" w:cs="Times New Roman"/>
        </w:rPr>
        <w:tab/>
      </w:r>
      <w:r w:rsidR="00DD559B" w:rsidRPr="00DD559B">
        <w:rPr>
          <w:position w:val="-54"/>
        </w:rPr>
        <mc:AlternateContent>
          <mc:Choice Requires="v">
            <w:object w:dxaOrig="123pt" w:dyaOrig="59pt" w14:anchorId="6EDF10AB">
              <v:shape id="_x0000_i1105" type="#_x0000_t75" style="width:122.95pt;height:58.9pt" o:ole="">
                <v:imagedata r:id="rId41" o:title=""/>
              </v:shape>
              <o:OLEObject Type="Embed" ProgID="Equation.DSMT4" ShapeID="_x0000_i1105" DrawAspect="Content" ObjectID="_1784623278" r:id="rId42"/>
            </w:object>
          </mc:Choice>
          <mc:Fallback>
            <w:object>
              <w:drawing>
                <wp:inline distT="0" distB="0" distL="0" distR="0" wp14:anchorId="0793EBC7" wp14:editId="77686411">
                  <wp:extent cx="1561465" cy="748030"/>
                  <wp:effectExtent l="0" t="0" r="0" b="0"/>
                  <wp:docPr id="81" name="物件 8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1"/>
                          <pic:cNvPicPr>
                            <a:picLocks noChangeAspect="1" noChangeArrowheads="1"/>
                            <a:extLst>
                              <a:ext uri="{837473B0-CC2E-450a-ABE3-18F120FF3D37}">
                                <a15:objectPr xmlns:a15="http://schemas.microsoft.com/office/drawing/2012/main" objectId="_1784623278" isActiveX="0" linkType=""/>
                              </a:ext>
                            </a:extLst>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61465" cy="748030"/>
                          </a:xfrm>
                          <a:prstGeom prst="rect">
                            <a:avLst/>
                          </a:prstGeom>
                          <a:noFill/>
                          <a:ln>
                            <a:noFill/>
                          </a:ln>
                        </pic:spPr>
                      </pic:pic>
                    </a:graphicData>
                  </a:graphic>
                </wp:inline>
              </w:drawing>
              <w:objectEmbed w:drawAspect="content" r:id="rId42" w:progId="Equation.DSMT4" w:shapeId="8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1)</w:t>
      </w:r>
    </w:p>
    <w:p w14:paraId="4CB51D7E" w14:textId="6A87C420" w:rsidR="00DC4C5E" w:rsidRPr="00D053DB" w:rsidRDefault="00DC4C5E" w:rsidP="003F3919">
      <w:pPr>
        <w:pStyle w:val="equation"/>
        <w:spacing w:before="0pt" w:after="6pt" w:line="11.40pt" w:lineRule="auto"/>
        <w:rPr>
          <w:rFonts w:ascii="Times New Roman" w:hAnsi="Times New Roman" w:cs="Times New Roman"/>
        </w:rPr>
      </w:pPr>
      <w:r w:rsidRPr="00D053DB">
        <w:rPr>
          <w:rFonts w:ascii="Times New Roman" w:hAnsi="Times New Roman" w:cs="Times New Roman"/>
        </w:rPr>
        <w:t>By taking the derivative of (</w:t>
      </w:r>
      <w:r w:rsidR="00541BB2" w:rsidRPr="00D053DB">
        <w:rPr>
          <w:rFonts w:ascii="Times New Roman" w:hAnsi="Times New Roman" w:cs="Times New Roman"/>
        </w:rPr>
        <w:t>10</w:t>
      </w:r>
      <w:r w:rsidRPr="00D053DB">
        <w:rPr>
          <w:rFonts w:ascii="Times New Roman" w:hAnsi="Times New Roman" w:cs="Times New Roman"/>
        </w:rPr>
        <w:t>) with respect to</w:t>
      </w:r>
      <w:r w:rsidR="003F3919" w:rsidRPr="00D053DB">
        <w:rPr>
          <w:rFonts w:ascii="Times New Roman" w:hAnsi="Times New Roman" w:cs="Times New Roman"/>
        </w:rPr>
        <w:t xml:space="preserve"> </w:t>
      </w:r>
      <w:r w:rsidR="003F3919" w:rsidRPr="00D053DB">
        <w:rPr>
          <w:rFonts w:ascii="Times New Roman" w:hAnsi="Times New Roman" w:cs="Times New Roman"/>
          <w:b/>
          <w:bCs/>
        </w:rPr>
        <w:t>A</w:t>
      </w:r>
      <w:r w:rsidR="003F3919" w:rsidRPr="00D053DB">
        <w:rPr>
          <w:rFonts w:ascii="Times New Roman" w:hAnsi="Times New Roman" w:cs="Times New Roman"/>
          <w:i/>
          <w:iCs/>
          <w:vertAlign w:val="superscript"/>
        </w:rPr>
        <w:t>H</w:t>
      </w:r>
      <w:r w:rsidRPr="00D053DB">
        <w:rPr>
          <w:rFonts w:ascii="Times New Roman" w:hAnsi="Times New Roman" w:cs="Times New Roman"/>
        </w:rPr>
        <w:t>, we obtain:</w:t>
      </w:r>
    </w:p>
    <w:p w14:paraId="52CF2B37" w14:textId="09F5F519" w:rsidR="003F3919" w:rsidRPr="00D053DB" w:rsidRDefault="003F3919" w:rsidP="003F3919">
      <w:pPr>
        <w:pStyle w:val="equation"/>
        <w:rPr>
          <w:rFonts w:ascii="Times New Roman" w:hAnsi="Times New Roman" w:cs="Times New Roman"/>
        </w:rPr>
      </w:pPr>
      <w:r w:rsidRPr="00D053DB">
        <w:rPr>
          <w:rFonts w:ascii="Times New Roman" w:hAnsi="Times New Roman" w:cs="Times New Roman"/>
        </w:rPr>
        <w:tab/>
      </w:r>
      <w:r w:rsidR="00DD559B" w:rsidRPr="00DD559B">
        <w:rPr>
          <w:position w:val="-12"/>
        </w:rPr>
        <mc:AlternateContent>
          <mc:Choice Requires="v">
            <w:object w:dxaOrig="121pt" w:dyaOrig="17pt" w14:anchorId="528A0CAE">
              <v:shape id="_x0000_i1110" type="#_x0000_t75" style="width:121.1pt;height:16.85pt" o:ole="">
                <v:imagedata r:id="rId44" o:title=""/>
              </v:shape>
              <o:OLEObject Type="Embed" ProgID="Equation.DSMT4" ShapeID="_x0000_i1110" DrawAspect="Content" ObjectID="_1784623279" r:id="rId45"/>
            </w:object>
          </mc:Choice>
          <mc:Fallback>
            <w:object>
              <w:drawing>
                <wp:inline distT="0" distB="0" distL="0" distR="0" wp14:anchorId="672EC016" wp14:editId="319EAE06">
                  <wp:extent cx="1537970" cy="213995"/>
                  <wp:effectExtent l="0" t="0" r="5080" b="0"/>
                  <wp:docPr id="86" name="物件 8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86"/>
                          <pic:cNvPicPr>
                            <a:picLocks noChangeAspect="1" noChangeArrowheads="1"/>
                            <a:extLst>
                              <a:ext uri="{837473B0-CC2E-450a-ABE3-18F120FF3D37}">
                                <a15:objectPr xmlns:a15="http://schemas.microsoft.com/office/drawing/2012/main" objectId="_1784623279" isActiveX="0" linkType=""/>
                              </a:ext>
                            </a:extLst>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37970" cy="213995"/>
                          </a:xfrm>
                          <a:prstGeom prst="rect">
                            <a:avLst/>
                          </a:prstGeom>
                          <a:noFill/>
                          <a:ln>
                            <a:noFill/>
                          </a:ln>
                        </pic:spPr>
                      </pic:pic>
                    </a:graphicData>
                  </a:graphic>
                </wp:inline>
              </w:drawing>
              <w:objectEmbed w:drawAspect="content" r:id="rId45" w:progId="Equation.DSMT4" w:shapeId="8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2)</w:t>
      </w:r>
    </w:p>
    <w:p w14:paraId="4082ACE9" w14:textId="6660A926" w:rsidR="00541BB2" w:rsidRPr="00D053DB" w:rsidRDefault="00541BB2" w:rsidP="003F3919">
      <w:pPr>
        <w:pStyle w:val="equation"/>
        <w:spacing w:before="0pt" w:after="6pt" w:line="11.40pt" w:lineRule="auto"/>
        <w:rPr>
          <w:rFonts w:ascii="Times New Roman" w:hAnsi="Times New Roman" w:cs="Times New Roman"/>
        </w:rPr>
      </w:pPr>
      <w:r w:rsidRPr="00D053DB">
        <w:rPr>
          <w:rFonts w:ascii="Times New Roman" w:hAnsi="Times New Roman" w:cs="Times New Roman"/>
        </w:rPr>
        <w:t>The optimal Wiener solution can be obtained as</w:t>
      </w:r>
    </w:p>
    <w:p w14:paraId="5BBC6AF9" w14:textId="2F7BF87B" w:rsidR="00541BB2" w:rsidRPr="00D053DB" w:rsidRDefault="00541BB2" w:rsidP="00541BB2">
      <w:pPr>
        <w:pStyle w:val="equation"/>
        <w:rPr>
          <w:rFonts w:ascii="Times New Roman" w:hAnsi="Times New Roman" w:cs="Times New Roman"/>
        </w:rPr>
      </w:pPr>
      <w:r w:rsidRPr="00D053DB">
        <w:rPr>
          <w:rFonts w:ascii="Times New Roman" w:hAnsi="Times New Roman" w:cs="Times New Roman"/>
        </w:rPr>
        <w:tab/>
      </w:r>
      <w:r w:rsidR="00DD559B" w:rsidRPr="00DD559B">
        <w:rPr>
          <w:position w:val="-12"/>
        </w:rPr>
        <mc:AlternateContent>
          <mc:Choice Requires="v">
            <w:object w:dxaOrig="52pt" w:dyaOrig="18pt" w14:anchorId="18B80360">
              <v:shape id="_x0000_i1115" type="#_x0000_t75" style="width:51.9pt;height:18.25pt" o:ole="">
                <v:imagedata r:id="rId47" o:title=""/>
              </v:shape>
              <o:OLEObject Type="Embed" ProgID="Equation.DSMT4" ShapeID="_x0000_i1115" DrawAspect="Content" ObjectID="_1784623280" r:id="rId48"/>
            </w:object>
          </mc:Choice>
          <mc:Fallback>
            <w:object>
              <w:drawing>
                <wp:inline distT="0" distB="0" distL="0" distR="0" wp14:anchorId="34F7CA93" wp14:editId="24BDA6FE">
                  <wp:extent cx="659130" cy="231775"/>
                  <wp:effectExtent l="0" t="0" r="7620" b="0"/>
                  <wp:docPr id="91" name="物件 9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1"/>
                          <pic:cNvPicPr>
                            <a:picLocks noChangeAspect="1" noChangeArrowheads="1"/>
                            <a:extLst>
                              <a:ext uri="{837473B0-CC2E-450a-ABE3-18F120FF3D37}">
                                <a15:objectPr xmlns:a15="http://schemas.microsoft.com/office/drawing/2012/main" objectId="_1784623280" isActiveX="0" linkType=""/>
                              </a:ext>
                            </a:extLst>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59130" cy="231775"/>
                          </a:xfrm>
                          <a:prstGeom prst="rect">
                            <a:avLst/>
                          </a:prstGeom>
                          <a:noFill/>
                          <a:ln>
                            <a:noFill/>
                          </a:ln>
                        </pic:spPr>
                      </pic:pic>
                    </a:graphicData>
                  </a:graphic>
                </wp:inline>
              </w:drawing>
              <w:objectEmbed w:drawAspect="content" r:id="rId48" w:progId="Equation.DSMT4" w:shapeId="9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3)</w:t>
      </w:r>
    </w:p>
    <w:p w14:paraId="6B1101AB" w14:textId="53F0635C" w:rsidR="00541BB2" w:rsidRPr="00D053DB" w:rsidRDefault="00541BB2" w:rsidP="00541BB2">
      <w:pPr>
        <w:pStyle w:val="equation"/>
        <w:spacing w:before="0pt" w:after="6pt" w:line="11.40pt" w:lineRule="auto"/>
        <w:rPr>
          <w:rFonts w:ascii="Times New Roman" w:hAnsi="Times New Roman" w:cs="Times New Roman"/>
        </w:rPr>
      </w:pPr>
      <w:r w:rsidRPr="00D053DB">
        <w:rPr>
          <w:rFonts w:ascii="Times New Roman" w:hAnsi="Times New Roman" w:cs="Times New Roman"/>
        </w:rPr>
        <w:t xml:space="preserve">In practical implementation, the recursive averaging method is employed to obtain </w:t>
      </w:r>
      <w:proofErr w:type="spellStart"/>
      <w:r w:rsidRPr="00D053DB">
        <w:rPr>
          <w:rFonts w:ascii="Times New Roman" w:hAnsi="Times New Roman" w:cs="Times New Roman"/>
          <w:b/>
          <w:bCs/>
        </w:rPr>
        <w:t>R</w:t>
      </w:r>
      <w:r w:rsidRPr="00D053DB">
        <w:rPr>
          <w:rFonts w:ascii="Times New Roman" w:hAnsi="Times New Roman" w:cs="Times New Roman"/>
          <w:b/>
          <w:bCs/>
          <w:vertAlign w:val="subscript"/>
        </w:rPr>
        <w:t>sy</w:t>
      </w:r>
      <w:proofErr w:type="spellEnd"/>
      <w:r w:rsidRPr="00D053DB">
        <w:rPr>
          <w:rFonts w:ascii="Times New Roman" w:hAnsi="Times New Roman" w:cs="Times New Roman"/>
        </w:rPr>
        <w:t xml:space="preserve"> and </w:t>
      </w:r>
      <w:proofErr w:type="spellStart"/>
      <w:r w:rsidRPr="00D053DB">
        <w:rPr>
          <w:rFonts w:ascii="Times New Roman" w:hAnsi="Times New Roman" w:cs="Times New Roman"/>
          <w:b/>
          <w:bCs/>
        </w:rPr>
        <w:t>R</w:t>
      </w:r>
      <w:r w:rsidRPr="00D053DB">
        <w:rPr>
          <w:rFonts w:ascii="Times New Roman" w:hAnsi="Times New Roman" w:cs="Times New Roman"/>
          <w:b/>
          <w:bCs/>
          <w:vertAlign w:val="subscript"/>
        </w:rPr>
        <w:t>ss</w:t>
      </w:r>
      <w:proofErr w:type="spellEnd"/>
      <w:r w:rsidRPr="00D053DB">
        <w:rPr>
          <w:rFonts w:ascii="Times New Roman" w:hAnsi="Times New Roman" w:cs="Times New Roman"/>
        </w:rPr>
        <w:t>, as demonstrated by the following equations:</w:t>
      </w:r>
    </w:p>
    <w:p w14:paraId="1F2B1E39" w14:textId="7146DAFA" w:rsidR="00541BB2" w:rsidRPr="00D053DB" w:rsidRDefault="00541BB2" w:rsidP="00541BB2">
      <w:pPr>
        <w:pStyle w:val="equation"/>
        <w:rPr>
          <w:rFonts w:ascii="Times New Roman" w:hAnsi="Times New Roman" w:cs="Times New Roman"/>
        </w:rPr>
      </w:pPr>
      <w:r w:rsidRPr="00D053DB">
        <w:rPr>
          <w:rFonts w:ascii="Times New Roman" w:hAnsi="Times New Roman" w:cs="Times New Roman"/>
        </w:rPr>
        <w:tab/>
      </w:r>
      <w:r w:rsidR="00DD559B" w:rsidRPr="00DD559B">
        <w:rPr>
          <w:position w:val="-30"/>
        </w:rPr>
        <mc:AlternateContent>
          <mc:Choice Requires="v">
            <w:object w:dxaOrig="138pt" w:dyaOrig="35pt" w14:anchorId="33FE7E9D">
              <v:shape id="_x0000_i1120" type="#_x0000_t75" style="width:137.9pt;height:35.05pt" o:ole="">
                <v:imagedata r:id="rId50" o:title=""/>
              </v:shape>
              <o:OLEObject Type="Embed" ProgID="Equation.DSMT4" ShapeID="_x0000_i1120" DrawAspect="Content" ObjectID="_1784623281" r:id="rId51"/>
            </w:object>
          </mc:Choice>
          <mc:Fallback>
            <w:object>
              <w:drawing>
                <wp:inline distT="0" distB="0" distL="0" distR="0" wp14:anchorId="56608860" wp14:editId="22B823D7">
                  <wp:extent cx="1751330" cy="445135"/>
                  <wp:effectExtent l="0" t="0" r="1270" b="0"/>
                  <wp:docPr id="96" name="物件 9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96"/>
                          <pic:cNvPicPr>
                            <a:picLocks noChangeAspect="1" noChangeArrowheads="1"/>
                            <a:extLst>
                              <a:ext uri="{837473B0-CC2E-450a-ABE3-18F120FF3D37}">
                                <a15:objectPr xmlns:a15="http://schemas.microsoft.com/office/drawing/2012/main" objectId="_1784623281" isActiveX="0" linkType=""/>
                              </a:ext>
                            </a:extLst>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51330" cy="445135"/>
                          </a:xfrm>
                          <a:prstGeom prst="rect">
                            <a:avLst/>
                          </a:prstGeom>
                          <a:noFill/>
                          <a:ln>
                            <a:noFill/>
                          </a:ln>
                        </pic:spPr>
                      </pic:pic>
                    </a:graphicData>
                  </a:graphic>
                </wp:inline>
              </w:drawing>
              <w:objectEmbed w:drawAspect="content" r:id="rId51" w:progId="Equation.DSMT4" w:shapeId="9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4)</w:t>
      </w:r>
    </w:p>
    <w:p w14:paraId="530821D0" w14:textId="29884648" w:rsidR="00B123CA" w:rsidRPr="00D053DB" w:rsidRDefault="00541BB2" w:rsidP="003F3919">
      <w:pPr>
        <w:pStyle w:val="equation"/>
        <w:spacing w:before="0pt" w:after="6pt" w:line="11.40pt" w:lineRule="auto"/>
        <w:rPr>
          <w:rFonts w:ascii="Times New Roman" w:eastAsia="標楷體" w:hAnsi="Times New Roman" w:cs="Times New Roman"/>
        </w:rPr>
      </w:pPr>
      <w:r w:rsidRPr="00D053DB">
        <w:rPr>
          <w:rFonts w:ascii="Times New Roman" w:eastAsia="標楷體" w:hAnsi="Times New Roman" w:cs="Times New Roman"/>
        </w:rPr>
        <w:t>where α denotes the forgetting factor for the recursive averaging process.</w:t>
      </w:r>
    </w:p>
    <w:p w14:paraId="0564BB85" w14:textId="6A2A904D" w:rsidR="00DC4C5E" w:rsidRPr="00D053DB" w:rsidRDefault="00DC4C5E" w:rsidP="00DC4C5E">
      <w:pPr>
        <w:pStyle w:val="2"/>
      </w:pPr>
      <w:r w:rsidRPr="00D053DB">
        <w:t>Kalman Apaptive Filtering CTF Coefficients Estimation Approach</w:t>
      </w:r>
    </w:p>
    <w:p w14:paraId="77C616C7" w14:textId="77D42036" w:rsidR="00DC4C5E" w:rsidRPr="00D053DB" w:rsidRDefault="00ED23CE" w:rsidP="00785BEA">
      <w:pPr>
        <w:pStyle w:val="a3"/>
        <w:ind w:firstLine="14.45pt"/>
        <w:rPr>
          <w:lang w:val="en-US"/>
        </w:rPr>
      </w:pPr>
      <w:r w:rsidRPr="00D053DB">
        <w:rPr>
          <w:lang w:val="en-US"/>
        </w:rPr>
        <w:t>In the second technique, the CTF coefficient matrix is estimated by applying the Kalman filter. It is noteworthy that this paper adopts the Kalman filter as an adaptive filter, rather than utilizing it as a state space control filter. Notwithstanding this modification, the fundamental concept remains unchanged. The process equation of the stationary Kalman adaptive filter for each microphone, in the absence of process noise, is as follows:</w:t>
      </w:r>
    </w:p>
    <w:p w14:paraId="488CCC3C" w14:textId="411CA4A5" w:rsidR="00ED23CE" w:rsidRPr="00D053DB" w:rsidRDefault="00ED23CE" w:rsidP="00ED23CE">
      <w:pPr>
        <w:pStyle w:val="equation"/>
        <w:rPr>
          <w:rFonts w:ascii="Times New Roman" w:hAnsi="Times New Roman" w:cs="Times New Roman"/>
        </w:rPr>
      </w:pPr>
      <w:r w:rsidRPr="00D053DB">
        <w:rPr>
          <w:rFonts w:ascii="Times New Roman" w:hAnsi="Times New Roman" w:cs="Times New Roman"/>
        </w:rPr>
        <w:tab/>
      </w:r>
      <w:r w:rsidR="00DD559B" w:rsidRPr="00DD559B">
        <w:rPr>
          <w:position w:val="-12"/>
        </w:rPr>
        <mc:AlternateContent>
          <mc:Choice Requires="v">
            <w:object w:dxaOrig="95pt" w:dyaOrig="17pt" w14:anchorId="1409232A">
              <v:shape id="_x0000_i1125" type="#_x0000_t75" style="width:94.9pt;height:16.85pt" o:ole="">
                <v:imagedata r:id="rId53" o:title=""/>
              </v:shape>
              <o:OLEObject Type="Embed" ProgID="Equation.DSMT4" ShapeID="_x0000_i1125" DrawAspect="Content" ObjectID="_1784623282" r:id="rId54"/>
            </w:object>
          </mc:Choice>
          <mc:Fallback>
            <w:object>
              <w:drawing>
                <wp:inline distT="0" distB="0" distL="0" distR="0" wp14:anchorId="1A94652A" wp14:editId="24725207">
                  <wp:extent cx="1205230" cy="213995"/>
                  <wp:effectExtent l="0" t="0" r="0" b="0"/>
                  <wp:docPr id="101" name="物件 10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1"/>
                          <pic:cNvPicPr>
                            <a:picLocks noChangeAspect="1" noChangeArrowheads="1"/>
                            <a:extLst>
                              <a:ext uri="{837473B0-CC2E-450a-ABE3-18F120FF3D37}">
                                <a15:objectPr xmlns:a15="http://schemas.microsoft.com/office/drawing/2012/main" objectId="_1784623282" isActiveX="0" linkType=""/>
                              </a:ext>
                            </a:extLst>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05230" cy="213995"/>
                          </a:xfrm>
                          <a:prstGeom prst="rect">
                            <a:avLst/>
                          </a:prstGeom>
                          <a:noFill/>
                          <a:ln>
                            <a:noFill/>
                          </a:ln>
                        </pic:spPr>
                      </pic:pic>
                    </a:graphicData>
                  </a:graphic>
                </wp:inline>
              </w:drawing>
              <w:objectEmbed w:drawAspect="content" r:id="rId54" w:progId="Equation.DSMT4" w:shapeId="10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5)</w:t>
      </w:r>
    </w:p>
    <w:p w14:paraId="1FE4BABE" w14:textId="6E31C39C" w:rsidR="00ED23CE" w:rsidRPr="00D053DB" w:rsidRDefault="00ED23CE" w:rsidP="0093334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b/>
              </w:rPr>
              <m:t>w</m:t>
            </m:r>
          </m:e>
          <m:sub>
            <w:proofErr w:type="spellStart"/>
            <w:proofErr w:type="gramStart"/>
            <m:r>
              <m:rPr>
                <m:nor/>
              </m:rPr>
              <w:rPr>
                <w:rFonts w:eastAsia="標楷體"/>
                <w:i/>
                <w:iCs/>
              </w:rPr>
              <m:t>Kalman,p</m:t>
            </m:r>
            <w:proofErr w:type="spellEnd"/>
            <w:proofErr w:type="gramEnd"/>
          </m:sub>
          <m:sup>
            <m:r>
              <m:rPr>
                <m:nor/>
              </m:rPr>
              <w:rPr>
                <w:rFonts w:eastAsia="標楷體"/>
                <w:i/>
                <w:iCs/>
              </w:rPr>
              <m:t>m</m:t>
            </m:r>
          </m:sup>
        </m:sSubSup>
      </m:oMath>
      <w:r w:rsidRPr="00D053DB">
        <w:rPr>
          <w:rFonts w:eastAsia="標楷體"/>
        </w:rPr>
        <w:t xml:space="preserve"> </w:t>
      </w:r>
      <w:r w:rsidRPr="00D053DB">
        <w:rPr>
          <w:rFonts w:ascii="Cambria Math" w:eastAsia="標楷體" w:hAnsi="Cambria Math" w:cs="Cambria Math"/>
          <w:iCs/>
        </w:rPr>
        <w:t>∈</w:t>
      </w:r>
      <w:r w:rsidRPr="00D053DB">
        <w:rPr>
          <w:rFonts w:eastAsia="標楷體"/>
          <w:iCs/>
        </w:rPr>
        <w:t xml:space="preserve"> </w:t>
      </w:r>
      <w:r w:rsidRPr="00D053DB">
        <w:rPr>
          <w:rFonts w:eastAsia="MS Gothic"/>
          <w:iCs/>
        </w:rPr>
        <w:t>ℂ</w:t>
      </w:r>
      <w:r w:rsidRPr="00D053DB">
        <w:rPr>
          <w:rFonts w:eastAsia="標楷體"/>
          <w:iCs/>
          <w:vertAlign w:val="superscript"/>
        </w:rPr>
        <w:t>Lх1</w:t>
      </w:r>
      <w:r w:rsidRPr="00D053DB">
        <w:rPr>
          <w:rFonts w:eastAsia="標楷體"/>
          <w:iCs/>
        </w:rPr>
        <w:t xml:space="preserve"> </w:t>
      </w:r>
      <w:r w:rsidRPr="00D053DB">
        <w:rPr>
          <w:rFonts w:eastAsia="標楷體"/>
        </w:rPr>
        <w:t>signifies the optimal weight vector and has a connection with the CTF coefficients matrix as</w:t>
      </w:r>
    </w:p>
    <w:p w14:paraId="6DEE9EA8" w14:textId="096C957D" w:rsidR="00A32529" w:rsidRPr="00D053DB" w:rsidRDefault="00A32529" w:rsidP="00A32529">
      <w:pPr>
        <w:pStyle w:val="equation"/>
        <w:rPr>
          <w:rFonts w:ascii="Times New Roman" w:hAnsi="Times New Roman" w:cs="Times New Roman"/>
        </w:rPr>
      </w:pPr>
      <w:r w:rsidRPr="00D053DB">
        <w:rPr>
          <w:rFonts w:ascii="Times New Roman" w:hAnsi="Times New Roman" w:cs="Times New Roman"/>
        </w:rPr>
        <w:tab/>
      </w:r>
      <w:r w:rsidR="00DD559B" w:rsidRPr="00DD559B">
        <w:rPr>
          <w:position w:val="-12"/>
        </w:rPr>
        <mc:AlternateContent>
          <mc:Choice Requires="v">
            <w:object w:dxaOrig="69pt" w:dyaOrig="17pt" w14:anchorId="428D613F">
              <v:shape id="_x0000_i1130" type="#_x0000_t75" style="width:69.2pt;height:16.85pt" o:ole="">
                <v:imagedata r:id="rId56" o:title=""/>
              </v:shape>
              <o:OLEObject Type="Embed" ProgID="Equation.DSMT4" ShapeID="_x0000_i1130" DrawAspect="Content" ObjectID="_1784623283" r:id="rId57"/>
            </w:object>
          </mc:Choice>
          <mc:Fallback>
            <w:object>
              <w:drawing>
                <wp:inline distT="0" distB="0" distL="0" distR="0" wp14:anchorId="0E761DF1" wp14:editId="7854F9A2">
                  <wp:extent cx="878840" cy="213995"/>
                  <wp:effectExtent l="0" t="0" r="0" b="0"/>
                  <wp:docPr id="106" name="物件 10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06"/>
                          <pic:cNvPicPr>
                            <a:picLocks noChangeAspect="1" noChangeArrowheads="1"/>
                            <a:extLst>
                              <a:ext uri="{837473B0-CC2E-450a-ABE3-18F120FF3D37}">
                                <a15:objectPr xmlns:a15="http://schemas.microsoft.com/office/drawing/2012/main" objectId="_1784623283" isActiveX="0" linkType=""/>
                              </a:ext>
                            </a:extLst>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78840" cy="213995"/>
                          </a:xfrm>
                          <a:prstGeom prst="rect">
                            <a:avLst/>
                          </a:prstGeom>
                          <a:noFill/>
                          <a:ln>
                            <a:noFill/>
                          </a:ln>
                        </pic:spPr>
                      </pic:pic>
                    </a:graphicData>
                  </a:graphic>
                </wp:inline>
              </w:drawing>
              <w:objectEmbed w:drawAspect="content" r:id="rId57" w:progId="Equation.DSMT4" w:shapeId="10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6)</w:t>
      </w:r>
    </w:p>
    <w:p w14:paraId="4E68588E" w14:textId="5D1583A4" w:rsidR="00933343" w:rsidRPr="00D053DB" w:rsidRDefault="00933343" w:rsidP="0093334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b/>
              </w:rPr>
              <m:t>A</m:t>
            </m:r>
          </m:e>
          <m:sub>
            <m:r>
              <m:rPr>
                <m:nor/>
              </m:rPr>
              <w:rPr>
                <w:rFonts w:eastAsia="標楷體"/>
                <w:i/>
                <w:iCs/>
              </w:rPr>
              <m:t>p</m:t>
            </m:r>
          </m:sub>
          <m:sup>
            <m:r>
              <m:rPr>
                <m:nor/>
              </m:rPr>
              <w:rPr>
                <w:rFonts w:eastAsia="標楷體"/>
                <w:i/>
                <w:iCs/>
              </w:rPr>
              <m:t>m</m:t>
            </m:r>
          </m:sup>
        </m:sSubSup>
      </m:oMath>
      <w:r w:rsidRPr="00D053DB">
        <w:rPr>
          <w:rFonts w:eastAsia="標楷體"/>
        </w:rPr>
        <w:t xml:space="preserve"> denotes the </w:t>
      </w:r>
      <w:r w:rsidRPr="00D053DB">
        <w:rPr>
          <w:rFonts w:eastAsia="標楷體"/>
          <w:i/>
          <w:iCs/>
        </w:rPr>
        <w:t>m</w:t>
      </w:r>
      <w:r w:rsidRPr="00D053DB">
        <w:rPr>
          <w:rFonts w:eastAsia="標楷體"/>
        </w:rPr>
        <w:t>-</w:t>
      </w:r>
      <w:proofErr w:type="spellStart"/>
      <w:r w:rsidRPr="00D053DB">
        <w:rPr>
          <w:rFonts w:eastAsia="標楷體"/>
          <w:i/>
          <w:iCs/>
        </w:rPr>
        <w:t>th</w:t>
      </w:r>
      <w:proofErr w:type="spellEnd"/>
      <w:r w:rsidRPr="00D053DB">
        <w:rPr>
          <w:rFonts w:eastAsia="標楷體"/>
          <w:i/>
          <w:iCs/>
        </w:rPr>
        <w:t xml:space="preserve"> </w:t>
      </w:r>
      <w:r w:rsidRPr="00D053DB">
        <w:rPr>
          <w:rFonts w:eastAsia="標楷體"/>
        </w:rPr>
        <w:t xml:space="preserve">row of </w:t>
      </w:r>
      <w:r w:rsidRPr="00D053DB">
        <w:rPr>
          <w:rFonts w:eastAsia="標楷體"/>
          <w:b/>
          <w:bCs/>
        </w:rPr>
        <w:t>A</w:t>
      </w:r>
      <w:r w:rsidRPr="00D053DB">
        <w:rPr>
          <w:rFonts w:eastAsia="標楷體"/>
          <w:i/>
          <w:iCs/>
          <w:vertAlign w:val="subscript"/>
        </w:rPr>
        <w:t>p</w:t>
      </w:r>
      <w:r w:rsidRPr="00D053DB">
        <w:rPr>
          <w:rFonts w:eastAsia="標楷體"/>
        </w:rPr>
        <w:t>. The measurement equation of the stationary Kalman adaptive filter for each microphone is as follows:</w:t>
      </w:r>
    </w:p>
    <w:p w14:paraId="634BFA1C" w14:textId="273F3F18" w:rsidR="00933343" w:rsidRPr="00D053DB" w:rsidRDefault="00933343" w:rsidP="00933343">
      <w:pPr>
        <w:pStyle w:val="equation"/>
        <w:rPr>
          <w:rFonts w:ascii="Times New Roman" w:hAnsi="Times New Roman" w:cs="Times New Roman"/>
        </w:rPr>
      </w:pPr>
      <w:r w:rsidRPr="00D053DB">
        <w:rPr>
          <w:rFonts w:ascii="Times New Roman" w:hAnsi="Times New Roman" w:cs="Times New Roman"/>
        </w:rPr>
        <w:t xml:space="preserve"> </w:t>
      </w:r>
      <w:r w:rsidRPr="00D053DB">
        <w:rPr>
          <w:rFonts w:ascii="Times New Roman" w:hAnsi="Times New Roman" w:cs="Times New Roman"/>
        </w:rPr>
        <w:tab/>
      </w:r>
      <w:r w:rsidR="00DD559B" w:rsidRPr="00DD559B">
        <w:rPr>
          <w:position w:val="-12"/>
        </w:rPr>
        <mc:AlternateContent>
          <mc:Choice Requires="v">
            <w:object w:dxaOrig="110pt" w:dyaOrig="17pt" w14:anchorId="72BD6AD8">
              <v:shape id="_x0000_i1135" type="#_x0000_t75" style="width:109.85pt;height:16.85pt" o:ole="">
                <v:imagedata r:id="rId59" o:title=""/>
              </v:shape>
              <o:OLEObject Type="Embed" ProgID="Equation.DSMT4" ShapeID="_x0000_i1135" DrawAspect="Content" ObjectID="_1784623284" r:id="rId60"/>
            </w:object>
          </mc:Choice>
          <mc:Fallback>
            <w:object>
              <w:drawing>
                <wp:inline distT="0" distB="0" distL="0" distR="0" wp14:anchorId="01943D20" wp14:editId="3FAF9256">
                  <wp:extent cx="1395095" cy="213995"/>
                  <wp:effectExtent l="0" t="0" r="0" b="0"/>
                  <wp:docPr id="111" name="物件 1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1"/>
                          <pic:cNvPicPr>
                            <a:picLocks noChangeAspect="1" noChangeArrowheads="1"/>
                            <a:extLst>
                              <a:ext uri="{837473B0-CC2E-450a-ABE3-18F120FF3D37}">
                                <a15:objectPr xmlns:a15="http://schemas.microsoft.com/office/drawing/2012/main" objectId="_1784623284" isActiveX="0" linkType=""/>
                              </a:ext>
                            </a:extLst>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95095" cy="213995"/>
                          </a:xfrm>
                          <a:prstGeom prst="rect">
                            <a:avLst/>
                          </a:prstGeom>
                          <a:noFill/>
                          <a:ln>
                            <a:noFill/>
                          </a:ln>
                        </pic:spPr>
                      </pic:pic>
                    </a:graphicData>
                  </a:graphic>
                </wp:inline>
              </w:drawing>
              <w:objectEmbed w:drawAspect="content" r:id="rId60" w:progId="Equation.DSMT4" w:shapeId="111"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7)</w:t>
      </w:r>
    </w:p>
    <w:p w14:paraId="20D6F5C4" w14:textId="223408EF" w:rsidR="00AD4923" w:rsidRPr="00D053DB" w:rsidRDefault="00AD4923" w:rsidP="00AD492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i/>
              </w:rPr>
              <m:t>e</m:t>
            </m:r>
          </m:e>
          <m:sub>
            <m:r>
              <m:rPr>
                <m:nor/>
              </m:rPr>
              <w:rPr>
                <w:rFonts w:eastAsia="標楷體"/>
                <w:i/>
              </w:rPr>
              <m:t>p</m:t>
            </m:r>
          </m:sub>
          <m:sup>
            <m:r>
              <m:rPr>
                <m:nor/>
              </m:rPr>
              <w:rPr>
                <w:rFonts w:eastAsia="標楷體"/>
                <w:i/>
              </w:rPr>
              <m:t>m</m:t>
            </m:r>
          </m:sup>
        </m:sSubSup>
      </m:oMath>
      <w:r w:rsidRPr="00D053DB">
        <w:rPr>
          <w:rFonts w:eastAsia="標楷體"/>
        </w:rPr>
        <w:t xml:space="preserve"> denotes the measurement noise for each microphone, and</w:t>
      </w:r>
    </w:p>
    <w:p w14:paraId="23245452" w14:textId="170FC2E0" w:rsidR="00AD4923" w:rsidRPr="00D053DB" w:rsidRDefault="00E13EC3" w:rsidP="00E13EC3">
      <w:pPr>
        <w:pStyle w:val="equation"/>
        <w:rPr>
          <w:rFonts w:ascii="Times New Roman" w:hAnsi="Times New Roman" w:cs="Times New Roman"/>
        </w:rPr>
      </w:pPr>
      <w:r w:rsidRPr="00D053DB">
        <w:rPr>
          <w:rFonts w:ascii="Times New Roman" w:hAnsi="Times New Roman" w:cs="Times New Roman"/>
        </w:rPr>
        <w:tab/>
      </w:r>
      <w:r w:rsidR="00DD559B" w:rsidRPr="00DD559B">
        <w:rPr>
          <w:position w:val="-14"/>
        </w:rPr>
        <mc:AlternateContent>
          <mc:Choice Requires="v">
            <w:object w:dxaOrig="69pt" w:dyaOrig="19pt" w14:anchorId="580E7F70">
              <v:shape id="_x0000_i1140" type="#_x0000_t75" style="width:69.2pt;height:19.15pt" o:ole="">
                <v:imagedata r:id="rId62" o:title=""/>
              </v:shape>
              <o:OLEObject Type="Embed" ProgID="Equation.DSMT4" ShapeID="_x0000_i1140" DrawAspect="Content" ObjectID="_1784623285" r:id="rId63"/>
            </w:object>
          </mc:Choice>
          <mc:Fallback>
            <w:object>
              <w:drawing>
                <wp:inline distT="0" distB="0" distL="0" distR="0" wp14:anchorId="084E8860" wp14:editId="132B3B47">
                  <wp:extent cx="878840" cy="243205"/>
                  <wp:effectExtent l="0" t="0" r="0" b="4445"/>
                  <wp:docPr id="116" name="物件 11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16"/>
                          <pic:cNvPicPr>
                            <a:picLocks noChangeAspect="1" noChangeArrowheads="1"/>
                            <a:extLst>
                              <a:ext uri="{837473B0-CC2E-450a-ABE3-18F120FF3D37}">
                                <a15:objectPr xmlns:a15="http://schemas.microsoft.com/office/drawing/2012/main" objectId="_1784623285" isActiveX="0" linkType=""/>
                              </a:ext>
                            </a:extLst>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78840" cy="243205"/>
                          </a:xfrm>
                          <a:prstGeom prst="rect">
                            <a:avLst/>
                          </a:prstGeom>
                          <a:noFill/>
                          <a:ln>
                            <a:noFill/>
                          </a:ln>
                        </pic:spPr>
                      </pic:pic>
                    </a:graphicData>
                  </a:graphic>
                </wp:inline>
              </w:drawing>
              <w:objectEmbed w:drawAspect="content" r:id="rId63" w:progId="Equation.DSMT4" w:shapeId="116" w:fieldCodes=""/>
            </w:object>
          </mc:Fallback>
        </mc:AlternateContent>
      </w:r>
      <w:r w:rsidRPr="00D053DB">
        <w:rPr>
          <w:rFonts w:ascii="Times New Roman" w:hAnsi="Times New Roman" w:cs="Times New Roman"/>
        </w:rPr>
        <w:tab/>
      </w:r>
      <w:r w:rsidR="00EE33D1" w:rsidRPr="00D053DB">
        <w:rPr>
          <w:rFonts w:ascii="Times New Roman" w:hAnsi="Times New Roman" w:cs="Times New Roman"/>
        </w:rPr>
        <w:t>(18)</w:t>
      </w:r>
    </w:p>
    <w:p w14:paraId="062A24EC" w14:textId="0FB139EC" w:rsidR="00A32529" w:rsidRPr="00D053DB" w:rsidRDefault="00AD4923" w:rsidP="00AD4923">
      <w:pPr>
        <w:rPr>
          <w:rFonts w:eastAsia="標楷體"/>
        </w:rPr>
      </w:pPr>
      <w:r w:rsidRPr="00D053DB">
        <w:rPr>
          <w:rFonts w:eastAsia="標楷體"/>
        </w:rPr>
        <w:t xml:space="preserve">where </w:t>
      </w:r>
      <m:oMath>
        <m:sSubSup>
          <m:sSubSupPr>
            <m:ctrlPr>
              <w:rPr>
                <w:rFonts w:ascii="Cambria Math" w:eastAsia="標楷體" w:hAnsi="Cambria Math"/>
                <w:i/>
              </w:rPr>
            </m:ctrlPr>
          </m:sSubSupPr>
          <m:e>
            <m:r>
              <m:rPr>
                <m:nor/>
              </m:rPr>
              <w:rPr>
                <w:rFonts w:eastAsia="標楷體"/>
                <w:i/>
                <w:iCs/>
              </w:rPr>
              <m:t>R</m:t>
            </m:r>
          </m:e>
          <m:sub>
            <m:r>
              <m:rPr>
                <m:nor/>
              </m:rPr>
              <w:rPr>
                <w:rFonts w:eastAsia="標楷體"/>
                <w:i/>
                <w:iCs/>
              </w:rPr>
              <m:t>p</m:t>
            </m:r>
          </m:sub>
          <m:sup>
            <m:r>
              <m:rPr>
                <m:nor/>
              </m:rPr>
              <w:rPr>
                <w:rFonts w:eastAsia="標楷體"/>
                <w:i/>
                <w:iCs/>
              </w:rPr>
              <m:t>m</m:t>
            </m:r>
          </m:sup>
        </m:sSubSup>
      </m:oMath>
      <w:r w:rsidRPr="00D053DB">
        <w:rPr>
          <w:rFonts w:eastAsia="標楷體"/>
        </w:rPr>
        <w:t xml:space="preserve"> is the covariance of measurement noise.</w:t>
      </w:r>
    </w:p>
    <w:p w14:paraId="1D07CA2F" w14:textId="1A488BEB" w:rsidR="008D300B" w:rsidRPr="00D053DB" w:rsidRDefault="00A55F4E" w:rsidP="00A55F4E">
      <w:pPr>
        <w:ind w:firstLine="14.45pt"/>
        <w:rPr>
          <w:rFonts w:eastAsia="標楷體"/>
          <w:lang w:eastAsia="zh-TW"/>
        </w:rPr>
      </w:pPr>
      <w:r w:rsidRPr="00D053DB">
        <w:rPr>
          <w:rFonts w:eastAsia="標楷體"/>
          <w:lang w:eastAsia="zh-TW"/>
        </w:rPr>
        <w:t xml:space="preserve">By employing the process and measurement equations delineated in (15) and (17), the Kalman gain can be derived through the minimization of the error covariance matrix [16]. </w:t>
      </w:r>
      <w:r w:rsidR="00FF603B" w:rsidRPr="00D053DB">
        <w:rPr>
          <w:rFonts w:eastAsia="標楷體"/>
          <w:lang w:eastAsia="zh-TW"/>
        </w:rPr>
        <w:t xml:space="preserve">Table </w:t>
      </w:r>
      <w:r w:rsidR="007D17C3">
        <w:rPr>
          <w:rFonts w:eastAsia="標楷體"/>
          <w:lang w:eastAsia="zh-TW"/>
        </w:rPr>
        <w:t>1</w:t>
      </w:r>
      <w:r w:rsidRPr="00D053DB">
        <w:rPr>
          <w:rFonts w:eastAsia="標楷體"/>
          <w:lang w:eastAsia="zh-TW"/>
        </w:rPr>
        <w:t xml:space="preserve"> provides a concise overview of the stationary Kalman adaptive filter approach.</w:t>
      </w:r>
    </w:p>
    <w:p w14:paraId="64B4FB74" w14:textId="03B1876B" w:rsidR="004C51EF" w:rsidRPr="00D053DB" w:rsidRDefault="004C51EF" w:rsidP="004C51EF">
      <w:pPr>
        <w:pStyle w:val="tablehead"/>
      </w:pPr>
      <w:r w:rsidRPr="00D053DB">
        <w:t xml:space="preserve">CTF Estimation Using </w:t>
      </w:r>
      <w:r w:rsidR="00084507" w:rsidRPr="00D053DB">
        <w:t>Stationary</w:t>
      </w:r>
      <w:r w:rsidRPr="00D053DB">
        <w:t xml:space="preserve"> </w:t>
      </w:r>
      <w:r w:rsidR="00084507" w:rsidRPr="00D053DB">
        <w:t>Kalman Adaptive Filtering</w:t>
      </w:r>
    </w:p>
    <w:tbl>
      <w:tblPr>
        <w:tblW w:w="243.15pt" w:type="dxa"/>
        <w:tblBorders>
          <w:top w:val="single" w:sz="4" w:space="0" w:color="auto"/>
          <w:start w:val="single" w:sz="4" w:space="0" w:color="auto"/>
          <w:bottom w:val="single" w:sz="4" w:space="0" w:color="auto"/>
          <w:end w:val="single" w:sz="4" w:space="0" w:color="auto"/>
        </w:tblBorders>
        <w:tblLook w:firstRow="1" w:lastRow="0" w:firstColumn="1" w:lastColumn="0" w:noHBand="0" w:noVBand="1"/>
      </w:tblPr>
      <w:tblGrid>
        <w:gridCol w:w="4863"/>
      </w:tblGrid>
      <w:tr w:rsidR="00A55F4E" w:rsidRPr="00D053DB" w14:paraId="65428F19" w14:textId="77777777" w:rsidTr="00084507">
        <w:tc>
          <w:tcPr>
            <w:tcW w:w="243.15pt" w:type="dxa"/>
            <w:shd w:val="clear" w:color="auto" w:fill="auto"/>
          </w:tcPr>
          <w:p w14:paraId="5B0F1490" w14:textId="048C6A7E" w:rsidR="00A55F4E" w:rsidRPr="00D053DB" w:rsidRDefault="00A55F4E" w:rsidP="00084507">
            <w:pPr>
              <w:rPr>
                <w:i/>
                <w:iCs/>
                <w:lang w:eastAsia="zh-TW"/>
              </w:rPr>
            </w:pPr>
            <w:r w:rsidRPr="00D053DB">
              <w:rPr>
                <w:lang w:eastAsia="zh-TW"/>
              </w:rPr>
              <w:t xml:space="preserve">Input: </w:t>
            </w:r>
            <m:oMath>
              <m:sSubSup>
                <m:sSubSupPr>
                  <m:ctrlPr>
                    <w:rPr>
                      <w:rFonts w:ascii="Cambria Math" w:eastAsia="標楷體" w:hAnsi="Cambria Math"/>
                    </w:rPr>
                  </m:ctrlPr>
                </m:sSubSupPr>
                <m:e>
                  <m:r>
                    <m:rPr>
                      <m:nor/>
                    </m:rPr>
                    <w:rPr>
                      <w:rFonts w:eastAsia="標楷體"/>
                      <w:i/>
                      <w:iCs/>
                    </w:rPr>
                    <m:t>y</m:t>
                  </m:r>
                </m:e>
                <m:sub>
                  <w:proofErr w:type="spellStart"/>
                  <w:proofErr w:type="gramStart"/>
                  <m:r>
                    <m:rPr>
                      <m:nor/>
                    </m:rPr>
                    <w:rPr>
                      <w:rFonts w:eastAsia="標楷體"/>
                      <w:i/>
                      <w:iCs/>
                    </w:rPr>
                    <m:t>d</m:t>
                  </m:r>
                  <m:r>
                    <m:rPr>
                      <m:nor/>
                    </m:rPr>
                    <w:rPr>
                      <w:rFonts w:eastAsia="標楷體"/>
                    </w:rPr>
                    <m:t>,</m:t>
                  </m:r>
                  <m:r>
                    <m:rPr>
                      <m:nor/>
                    </m:rPr>
                    <w:rPr>
                      <w:rFonts w:eastAsia="標楷體"/>
                      <w:i/>
                      <w:iCs/>
                    </w:rPr>
                    <m:t>p</m:t>
                  </m:r>
                  <w:proofErr w:type="spellEnd"/>
                  <w:proofErr w:type="gramEnd"/>
                </m:sub>
                <m:sup>
                  <m:r>
                    <m:rPr>
                      <m:nor/>
                    </m:rPr>
                    <w:rPr>
                      <w:rFonts w:eastAsia="標楷體"/>
                      <w:i/>
                      <w:iCs/>
                    </w:rPr>
                    <m:t>m</m:t>
                  </m:r>
                </m:sup>
              </m:sSubSup>
            </m:oMath>
            <w:r w:rsidRPr="00D053DB">
              <w:rPr>
                <w:lang w:eastAsia="zh-TW"/>
              </w:rPr>
              <w:t xml:space="preserve">, </w:t>
            </w:r>
            <w:proofErr w:type="spellStart"/>
            <w:r w:rsidRPr="00D053DB">
              <w:rPr>
                <w:b/>
                <w:lang w:eastAsia="zh-TW"/>
              </w:rPr>
              <w:t>s</w:t>
            </w:r>
            <w:r w:rsidRPr="00D053DB">
              <w:rPr>
                <w:vertAlign w:val="subscript"/>
                <w:lang w:eastAsia="zh-TW"/>
              </w:rPr>
              <w:t>DAS,</w:t>
            </w:r>
            <w:r w:rsidRPr="00D053DB">
              <w:rPr>
                <w:i/>
                <w:iCs/>
                <w:vertAlign w:val="subscript"/>
                <w:lang w:eastAsia="zh-TW"/>
              </w:rPr>
              <w:t>p</w:t>
            </w:r>
            <w:proofErr w:type="spellEnd"/>
          </w:p>
          <w:p w14:paraId="6C94C435" w14:textId="316C5AED" w:rsidR="00A55F4E" w:rsidRPr="00D053DB" w:rsidRDefault="00A55F4E" w:rsidP="00084507">
            <w:pPr>
              <w:rPr>
                <w:rFonts w:eastAsia="標楷體"/>
              </w:rPr>
            </w:pPr>
            <w:r w:rsidRPr="00D053DB">
              <w:rPr>
                <w:rFonts w:eastAsia="標楷體"/>
              </w:rPr>
              <w:t xml:space="preserve">1) </w:t>
            </w:r>
            <w:r w:rsidR="001545CD" w:rsidRPr="00D053DB">
              <w:rPr>
                <w:rFonts w:eastAsia="標楷體"/>
              </w:rPr>
              <w:t>Initialize estimated Kalman weight, error covariance matrix, Kalman gain and measurement noise covariance as</w:t>
            </w:r>
            <w:r w:rsidR="001545CD" w:rsidRPr="00D053DB">
              <w:t xml:space="preserve"> </w:t>
            </w:r>
            <w:r w:rsidR="00DD559B" w:rsidRPr="00DD559B">
              <w:rPr>
                <w:position w:val="-30"/>
              </w:rPr>
              <mc:AlternateContent>
                <mc:Choice Requires="v">
                  <w:object w:dxaOrig="171pt" w:dyaOrig="34pt" w14:anchorId="65B26DD2">
                    <v:shape id="_x0000_i1145" type="#_x0000_t75" style="width:171.1pt;height:34.15pt" o:ole="">
                      <v:imagedata r:id="rId65" o:title=""/>
                    </v:shape>
                    <o:OLEObject Type="Embed" ProgID="Equation.DSMT4" ShapeID="_x0000_i1145" DrawAspect="Content" ObjectID="_1784623286" r:id="rId66"/>
                  </w:object>
                </mc:Choice>
                <mc:Fallback>
                  <w:object>
                    <w:drawing>
                      <wp:inline distT="0" distB="0" distL="0" distR="0" wp14:anchorId="76C0C510" wp14:editId="6D12CBD1">
                        <wp:extent cx="2172970" cy="433705"/>
                        <wp:effectExtent l="0" t="0" r="0" b="4445"/>
                        <wp:docPr id="121" name="物件 12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1"/>
                                <pic:cNvPicPr>
                                  <a:picLocks noChangeAspect="1" noChangeArrowheads="1"/>
                                  <a:extLst>
                                    <a:ext uri="{837473B0-CC2E-450a-ABE3-18F120FF3D37}">
                                      <a15:objectPr xmlns:a15="http://schemas.microsoft.com/office/drawing/2012/main" objectId="_1784623286" isActiveX="0" linkType=""/>
                                    </a:ext>
                                  </a:extLst>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72970" cy="433705"/>
                                </a:xfrm>
                                <a:prstGeom prst="rect">
                                  <a:avLst/>
                                </a:prstGeom>
                                <a:noFill/>
                                <a:ln>
                                  <a:noFill/>
                                </a:ln>
                              </pic:spPr>
                            </pic:pic>
                          </a:graphicData>
                        </a:graphic>
                      </wp:inline>
                    </w:drawing>
                    <w:objectEmbed w:drawAspect="content" r:id="rId66" w:progId="Equation.DSMT4" w:shapeId="121" w:fieldCodes=""/>
                  </w:object>
                </mc:Fallback>
              </mc:AlternateContent>
            </w:r>
          </w:p>
          <w:p w14:paraId="7A8B915C" w14:textId="58D41A84" w:rsidR="001545CD" w:rsidRPr="00D053DB" w:rsidRDefault="001545CD" w:rsidP="00084507">
            <w:r w:rsidRPr="00D053DB">
              <w:rPr>
                <w:rFonts w:eastAsia="標楷體"/>
              </w:rPr>
              <w:t xml:space="preserve">where </w:t>
            </w:r>
            <w:r w:rsidRPr="00D053DB">
              <w:rPr>
                <w:rFonts w:eastAsia="標楷體"/>
                <w:i/>
                <w:iCs/>
              </w:rPr>
              <w:t>η</w:t>
            </w:r>
            <w:r w:rsidRPr="00D053DB">
              <w:rPr>
                <w:rFonts w:eastAsia="標楷體"/>
              </w:rPr>
              <w:t xml:space="preserve"> and </w:t>
            </w:r>
            <w:r w:rsidRPr="00D053DB">
              <w:rPr>
                <w:rFonts w:eastAsia="標楷體"/>
                <w:i/>
                <w:iCs/>
              </w:rPr>
              <w:t>ρ</w:t>
            </w:r>
            <w:r w:rsidRPr="00D053DB">
              <w:rPr>
                <w:rFonts w:eastAsia="標楷體"/>
              </w:rPr>
              <w:t xml:space="preserve"> is a small positive constant</w:t>
            </w:r>
            <w:r w:rsidR="003C5E96" w:rsidRPr="00D053DB">
              <w:rPr>
                <w:rFonts w:eastAsia="標楷體"/>
              </w:rPr>
              <w:t>.</w:t>
            </w:r>
          </w:p>
          <w:p w14:paraId="4361AAF8" w14:textId="77777777" w:rsidR="001545CD" w:rsidRPr="00D053DB" w:rsidRDefault="00A55F4E" w:rsidP="00084507">
            <w:pPr>
              <w:rPr>
                <w:rFonts w:eastAsia="標楷體"/>
                <w:b/>
                <w:vertAlign w:val="subscript"/>
              </w:rPr>
            </w:pPr>
            <w:r w:rsidRPr="00D053DB">
              <w:rPr>
                <w:rFonts w:eastAsia="標楷體"/>
              </w:rPr>
              <w:t xml:space="preserve">2) </w:t>
            </w:r>
            <w:r w:rsidR="001545CD" w:rsidRPr="00D053DB">
              <w:rPr>
                <w:rFonts w:eastAsia="標楷體"/>
              </w:rPr>
              <w:t xml:space="preserve">For each microphone, </w:t>
            </w:r>
            <w:r w:rsidR="001545CD" w:rsidRPr="00D053DB">
              <w:rPr>
                <w:rFonts w:eastAsia="標楷體"/>
                <w:i/>
                <w:iCs/>
              </w:rPr>
              <w:t>m</w:t>
            </w:r>
            <w:r w:rsidR="001545CD" w:rsidRPr="00D053DB">
              <w:rPr>
                <w:rFonts w:eastAsia="標楷體"/>
              </w:rPr>
              <w:t xml:space="preserve"> = 1, 2, …,</w:t>
            </w:r>
          </w:p>
          <w:p w14:paraId="223814AD" w14:textId="14E8C962" w:rsidR="00A55F4E" w:rsidRPr="00D053DB" w:rsidRDefault="001545CD" w:rsidP="00084507">
            <w:pPr>
              <w:ind w:firstLineChars="200" w:firstLine="20pt"/>
              <w:rPr>
                <w:rFonts w:eastAsia="標楷體"/>
              </w:rPr>
            </w:pPr>
            <w:r w:rsidRPr="00D053DB">
              <w:rPr>
                <w:rFonts w:eastAsia="標楷體"/>
              </w:rPr>
              <w:t xml:space="preserve">For each instant of frame, </w:t>
            </w:r>
            <w:r w:rsidRPr="00D053DB">
              <w:rPr>
                <w:rFonts w:eastAsia="標楷體"/>
                <w:i/>
                <w:iCs/>
              </w:rPr>
              <w:t>p</w:t>
            </w:r>
            <w:r w:rsidRPr="00D053DB">
              <w:rPr>
                <w:rFonts w:eastAsia="標楷體"/>
              </w:rPr>
              <w:t xml:space="preserve"> = 1, 2, …, compute</w:t>
            </w:r>
          </w:p>
          <w:p w14:paraId="5C7DE838" w14:textId="07EA1F6A" w:rsidR="00A55F4E" w:rsidRPr="00D053DB" w:rsidRDefault="00DD559B" w:rsidP="00084507">
            <w:pPr>
              <w:jc w:val="center"/>
              <w:rPr>
                <w:i/>
                <w:iCs/>
                <w:lang w:eastAsia="zh-TW"/>
              </w:rPr>
            </w:pPr>
            <w:r w:rsidRPr="00DD559B">
              <w:rPr>
                <w:position w:val="-66"/>
              </w:rPr>
              <mc:AlternateContent>
                <mc:Choice Requires="v">
                  <w:object w:dxaOrig="211.95pt" w:dyaOrig="71pt" w14:anchorId="79477C1D">
                    <v:shape id="_x0000_i1150" type="#_x0000_t75" style="width:211.8pt;height:71.05pt" o:ole="">
                      <v:imagedata r:id="rId68" o:title=""/>
                    </v:shape>
                    <o:OLEObject Type="Embed" ProgID="Equation.DSMT4" ShapeID="_x0000_i1150" DrawAspect="Content" ObjectID="_1784623287" r:id="rId69"/>
                  </w:object>
                </mc:Choice>
                <mc:Fallback>
                  <w:object>
                    <w:drawing>
                      <wp:inline distT="0" distB="0" distL="0" distR="0" wp14:anchorId="692ECDB6" wp14:editId="07E1D1CC">
                        <wp:extent cx="2689860" cy="902335"/>
                        <wp:effectExtent l="0" t="0" r="0" b="0"/>
                        <wp:docPr id="126" name="物件 12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26"/>
                                <pic:cNvPicPr>
                                  <a:picLocks noChangeAspect="1" noChangeArrowheads="1"/>
                                  <a:extLst>
                                    <a:ext uri="{837473B0-CC2E-450a-ABE3-18F120FF3D37}">
                                      <a15:objectPr xmlns:a15="http://schemas.microsoft.com/office/drawing/2012/main" objectId="_1784623287" isActiveX="0" linkType=""/>
                                    </a:ext>
                                  </a:extLst>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689860" cy="902335"/>
                                </a:xfrm>
                                <a:prstGeom prst="rect">
                                  <a:avLst/>
                                </a:prstGeom>
                                <a:noFill/>
                                <a:ln>
                                  <a:noFill/>
                                </a:ln>
                              </pic:spPr>
                            </pic:pic>
                          </a:graphicData>
                        </a:graphic>
                      </wp:inline>
                    </w:drawing>
                    <w:objectEmbed w:drawAspect="content" r:id="rId69" w:progId="Equation.DSMT4" w:shapeId="126" w:fieldCodes=""/>
                  </w:object>
                </mc:Fallback>
              </mc:AlternateContent>
            </w:r>
          </w:p>
        </w:tc>
      </w:tr>
    </w:tbl>
    <w:p w14:paraId="0CF0D362" w14:textId="24E38CB4" w:rsidR="00F90484" w:rsidRPr="00D053DB" w:rsidRDefault="00F90484" w:rsidP="00F90484">
      <w:pPr>
        <w:pStyle w:val="2"/>
      </w:pPr>
      <w:r w:rsidRPr="00D053DB">
        <w:t>ATF Reconstruction</w:t>
      </w:r>
    </w:p>
    <w:p w14:paraId="6A5D00B3" w14:textId="23CEB103" w:rsidR="00F90484" w:rsidRPr="00D053DB" w:rsidRDefault="00237D7A" w:rsidP="00174A4B">
      <w:pPr>
        <w:pStyle w:val="a3"/>
        <w:tabs>
          <w:tab w:val="clear" w:pos="14.40pt"/>
          <w:tab w:val="start" w:pos="4.05pt"/>
        </w:tabs>
        <w:ind w:firstLine="14.45pt"/>
      </w:pPr>
      <w:r w:rsidRPr="00D053DB">
        <w:t xml:space="preserve">Once the matrix of CTF coefficients </w:t>
      </w:r>
      <m:oMath>
        <m:acc>
          <m:accPr>
            <m:ctrlPr>
              <w:rPr>
                <w:rFonts w:ascii="Cambria Math" w:eastAsia="標楷體" w:hAnsi="Cambria Math"/>
                <w:i/>
              </w:rPr>
            </m:ctrlPr>
          </m:accPr>
          <m:e>
            <m:r>
              <m:rPr>
                <m:nor/>
              </m:rPr>
              <w:rPr>
                <w:rFonts w:eastAsia="標楷體"/>
                <w:b/>
              </w:rPr>
              <m:t>A</m:t>
            </m:r>
          </m:e>
        </m:acc>
      </m:oMath>
      <w:r w:rsidRPr="00D053DB">
        <w:t xml:space="preserve"> has been estimated from the aforementioned approaches, the subsequent step is to proceed with the production of the ATFs. The initial step is to generate a unit pulse sequence, which is subject to a delay of </w:t>
      </w:r>
      <w:r w:rsidR="00174A4B" w:rsidRPr="00D053DB">
        <w:rPr>
          <w:lang w:val="en-US"/>
        </w:rPr>
        <w:t>(</w:t>
      </w:r>
      <w:r w:rsidR="00174A4B" w:rsidRPr="00D053DB">
        <w:rPr>
          <w:lang w:val="en-US"/>
        </w:rPr>
        <w:tab/>
      </w:r>
      <w:r w:rsidR="00174A4B" w:rsidRPr="00D053DB">
        <w:rPr>
          <w:i/>
          <w:iCs/>
          <w:lang w:val="en-US"/>
        </w:rPr>
        <w:t>L</w:t>
      </w:r>
      <w:r w:rsidR="00174A4B" w:rsidRPr="00D053DB">
        <w:rPr>
          <w:lang w:val="en-US"/>
        </w:rPr>
        <w:t>-1)</w:t>
      </w:r>
      <w:r w:rsidR="00174A4B" w:rsidRPr="00D053DB">
        <w:rPr>
          <w:i/>
          <w:iCs/>
          <w:lang w:val="en-US"/>
        </w:rPr>
        <w:t>D</w:t>
      </w:r>
      <w:r w:rsidRPr="00D053DB">
        <w:t xml:space="preserve"> points. Subsequently, the sequence is transformed into the short-time Fourier transform (STFT) domain, resulting in the following:</w:t>
      </w:r>
    </w:p>
    <w:p w14:paraId="01F4D063" w14:textId="24341EEF" w:rsidR="000A323D" w:rsidRPr="00D053DB" w:rsidRDefault="000A323D" w:rsidP="000A323D">
      <w:pPr>
        <w:pStyle w:val="equation"/>
        <w:rPr>
          <w:rFonts w:ascii="Times New Roman" w:hAnsi="Times New Roman" w:cs="Times New Roman"/>
        </w:rPr>
      </w:pPr>
      <w:r w:rsidRPr="00D053DB">
        <w:rPr>
          <w:rFonts w:ascii="Times New Roman" w:hAnsi="Times New Roman" w:cs="Times New Roman"/>
        </w:rPr>
        <w:tab/>
      </w:r>
      <w:r w:rsidR="00DD559B" w:rsidRPr="00DD559B">
        <w:rPr>
          <w:position w:val="-42"/>
        </w:rPr>
        <mc:AlternateContent>
          <mc:Choice Requires="v">
            <w:object w:dxaOrig="193.95pt" w:dyaOrig="47pt" w14:anchorId="39CF77D0">
              <v:shape id="_x0000_i1155" type="#_x0000_t75" style="width:194.05pt;height:47.2pt" o:ole="">
                <v:imagedata r:id="rId71" o:title=""/>
              </v:shape>
              <o:OLEObject Type="Embed" ProgID="Equation.DSMT4" ShapeID="_x0000_i1155" DrawAspect="Content" ObjectID="_1784623288" r:id="rId72"/>
            </w:object>
          </mc:Choice>
          <mc:Fallback>
            <w:object>
              <w:drawing>
                <wp:inline distT="0" distB="0" distL="0" distR="0" wp14:anchorId="2B8BC9DB" wp14:editId="1AAE1974">
                  <wp:extent cx="2464435" cy="599440"/>
                  <wp:effectExtent l="0" t="0" r="0" b="0"/>
                  <wp:docPr id="131" name="物件 13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1"/>
                          <pic:cNvPicPr>
                            <a:picLocks noChangeAspect="1" noChangeArrowheads="1"/>
                            <a:extLst>
                              <a:ext uri="{837473B0-CC2E-450a-ABE3-18F120FF3D37}">
                                <a15:objectPr xmlns:a15="http://schemas.microsoft.com/office/drawing/2012/main" objectId="_1784623288" isActiveX="0" linkType=""/>
                              </a:ext>
                            </a:extLst>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64435" cy="599440"/>
                          </a:xfrm>
                          <a:prstGeom prst="rect">
                            <a:avLst/>
                          </a:prstGeom>
                          <a:noFill/>
                          <a:ln>
                            <a:noFill/>
                          </a:ln>
                        </pic:spPr>
                      </pic:pic>
                    </a:graphicData>
                  </a:graphic>
                </wp:inline>
              </w:drawing>
              <w:objectEmbed w:drawAspect="content" r:id="rId72" w:progId="Equation.DSMT4" w:shapeId="131" w:fieldCodes=""/>
            </w:object>
          </mc:Fallback>
        </mc:AlternateContent>
      </w:r>
      <w:r w:rsidRPr="00D053DB">
        <w:rPr>
          <w:rFonts w:ascii="Times New Roman" w:hAnsi="Times New Roman" w:cs="Times New Roman"/>
        </w:rPr>
        <w:tab/>
        <w:t>(19)</w:t>
      </w:r>
    </w:p>
    <w:p w14:paraId="26994702" w14:textId="58287A1D" w:rsidR="00BF247E" w:rsidRPr="00D053DB" w:rsidRDefault="000A323D" w:rsidP="00BF247E">
      <w:r w:rsidRPr="00D053DB">
        <w:t xml:space="preserve">It is evident that the magnitude across different frame indices </w:t>
      </w:r>
      <w:r w:rsidRPr="00D053DB">
        <w:rPr>
          <w:rFonts w:eastAsia="標楷體"/>
          <w:i/>
          <w:iCs/>
        </w:rPr>
        <w:t>p</w:t>
      </w:r>
      <w:r w:rsidRPr="00D053DB">
        <w:t xml:space="preserve"> remains constant along the frequency axis, depending on the analysis window utilized. Ultimately, the estimated CTF coefficients are convolved with the aforementioned unit pulse sequence in the STFT domain, thereby yielding the following signal:</w:t>
      </w:r>
    </w:p>
    <w:p w14:paraId="1E61968B" w14:textId="0B5D5CC7" w:rsidR="000A323D" w:rsidRPr="00D053DB" w:rsidRDefault="000A323D" w:rsidP="000A323D">
      <w:pPr>
        <w:pStyle w:val="equation"/>
        <w:rPr>
          <w:rFonts w:ascii="Times New Roman" w:hAnsi="Times New Roman" w:cs="Times New Roman"/>
        </w:rPr>
      </w:pPr>
      <w:r w:rsidRPr="00D053DB">
        <w:rPr>
          <w:rFonts w:ascii="Times New Roman" w:hAnsi="Times New Roman" w:cs="Times New Roman"/>
        </w:rPr>
        <w:tab/>
      </w:r>
      <w:r w:rsidR="00DD559B" w:rsidRPr="00DD559B">
        <w:rPr>
          <w:position w:val="-26"/>
        </w:rPr>
        <mc:AlternateContent>
          <mc:Choice Requires="v">
            <w:object w:dxaOrig="85pt" w:dyaOrig="30pt" w14:anchorId="6D5A4550">
              <v:shape id="_x0000_i1160" type="#_x0000_t75" style="width:85.1pt;height:29.9pt" o:ole="">
                <v:imagedata r:id="rId74" o:title=""/>
              </v:shape>
              <o:OLEObject Type="Embed" ProgID="Equation.DSMT4" ShapeID="_x0000_i1160" DrawAspect="Content" ObjectID="_1784623289" r:id="rId75"/>
            </w:object>
          </mc:Choice>
          <mc:Fallback>
            <w:object>
              <w:drawing>
                <wp:inline distT="0" distB="0" distL="0" distR="0" wp14:anchorId="707BAF61" wp14:editId="45E89757">
                  <wp:extent cx="1080770" cy="379730"/>
                  <wp:effectExtent l="0" t="0" r="5080" b="1270"/>
                  <wp:docPr id="136" name="物件 13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36"/>
                          <pic:cNvPicPr>
                            <a:picLocks noChangeAspect="1" noChangeArrowheads="1"/>
                            <a:extLst>
                              <a:ext uri="{837473B0-CC2E-450a-ABE3-18F120FF3D37}">
                                <a15:objectPr xmlns:a15="http://schemas.microsoft.com/office/drawing/2012/main" objectId="_1784623289" isActiveX="0" linkType=""/>
                              </a:ext>
                            </a:extLst>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80770" cy="379730"/>
                          </a:xfrm>
                          <a:prstGeom prst="rect">
                            <a:avLst/>
                          </a:prstGeom>
                          <a:noFill/>
                          <a:ln>
                            <a:noFill/>
                          </a:ln>
                        </pic:spPr>
                      </pic:pic>
                    </a:graphicData>
                  </a:graphic>
                </wp:inline>
              </w:drawing>
              <w:objectEmbed w:drawAspect="content" r:id="rId75" w:progId="Equation.DSMT4" w:shapeId="136" w:fieldCodes=""/>
            </w:object>
          </mc:Fallback>
        </mc:AlternateContent>
      </w:r>
      <w:r w:rsidRPr="00D053DB">
        <w:rPr>
          <w:rFonts w:ascii="Times New Roman" w:hAnsi="Times New Roman" w:cs="Times New Roman"/>
        </w:rPr>
        <w:tab/>
        <w:t>(20)</w:t>
      </w:r>
    </w:p>
    <w:p w14:paraId="70A2AE94" w14:textId="5B8B8343" w:rsidR="000A323D" w:rsidRPr="00D053DB" w:rsidRDefault="000A323D" w:rsidP="000A323D">
      <w:r w:rsidRPr="00D053DB">
        <w:t xml:space="preserve">where </w:t>
      </w:r>
      <w:r w:rsidRPr="00D053DB">
        <w:rPr>
          <w:rFonts w:eastAsia="標楷體"/>
          <w:i/>
          <w:iCs/>
        </w:rPr>
        <w:t>p</w:t>
      </w:r>
      <w:r w:rsidRPr="00D053DB">
        <w:rPr>
          <w:rFonts w:eastAsia="標楷體"/>
          <w:iCs/>
        </w:rPr>
        <w:t xml:space="preserve"> </w:t>
      </w:r>
      <w:r w:rsidRPr="00D053DB">
        <w:rPr>
          <w:rFonts w:ascii="Cambria Math" w:eastAsia="標楷體" w:hAnsi="Cambria Math" w:cs="Cambria Math"/>
          <w:iCs/>
        </w:rPr>
        <w:t>∈</w:t>
      </w:r>
      <w:r w:rsidRPr="00D053DB">
        <w:rPr>
          <w:rFonts w:eastAsia="標楷體"/>
          <w:iCs/>
        </w:rPr>
        <w:t xml:space="preserve"> [0, </w:t>
      </w:r>
      <w:r w:rsidRPr="00D053DB">
        <w:rPr>
          <w:rFonts w:eastAsia="標楷體"/>
          <w:i/>
          <w:iCs/>
        </w:rPr>
        <w:t>P</w:t>
      </w:r>
      <w:r w:rsidRPr="00D053DB">
        <w:rPr>
          <w:rFonts w:eastAsia="標楷體"/>
          <w:i/>
          <w:iCs/>
          <w:vertAlign w:val="subscript"/>
        </w:rPr>
        <w:t>ATF</w:t>
      </w:r>
      <w:r w:rsidRPr="00D053DB">
        <w:rPr>
          <w:rFonts w:eastAsia="標楷體"/>
          <w:iCs/>
        </w:rPr>
        <w:t>]</w:t>
      </w:r>
      <w:r w:rsidRPr="00D053DB">
        <w:t xml:space="preserve">. The estimated RIRs </w:t>
      </w:r>
      <m:oMath>
        <m:sSup>
          <m:sSupPr>
            <m:ctrlPr>
              <w:rPr>
                <w:rFonts w:ascii="Cambria Math" w:eastAsia="標楷體" w:hAnsi="Cambria Math"/>
                <w:i/>
              </w:rPr>
            </m:ctrlPr>
          </m:sSupPr>
          <m:e>
            <m:acc>
              <m:accPr>
                <m:ctrlPr>
                  <w:rPr>
                    <w:rFonts w:ascii="Cambria Math" w:eastAsia="標楷體" w:hAnsi="Cambria Math"/>
                    <w:iCs/>
                  </w:rPr>
                </m:ctrlPr>
              </m:accPr>
              <m:e>
                <m:r>
                  <m:rPr>
                    <m:nor/>
                  </m:rPr>
                  <w:rPr>
                    <w:rFonts w:eastAsia="標楷體"/>
                    <w:i/>
                  </w:rPr>
                  <m:t>g</m:t>
                </m:r>
              </m:e>
            </m:acc>
          </m:e>
          <m:sup>
            <m:r>
              <m:rPr>
                <m:nor/>
              </m:rPr>
              <w:rPr>
                <w:rFonts w:eastAsia="標楷體"/>
                <w:i/>
                <w:iCs/>
              </w:rPr>
              <m:t>m</m:t>
            </m:r>
          </m:sup>
        </m:sSup>
        <m:r>
          <m:rPr>
            <m:nor/>
          </m:rPr>
          <w:rPr>
            <w:rFonts w:eastAsia="標楷體"/>
          </w:rPr>
          <m:t>(</m:t>
        </m:r>
        <m:r>
          <m:rPr>
            <m:nor/>
          </m:rPr>
          <w:rPr>
            <w:rFonts w:eastAsia="標楷體"/>
            <w:i/>
            <w:iCs/>
          </w:rPr>
          <m:t>n</m:t>
        </m:r>
        <m:r>
          <m:rPr>
            <m:nor/>
          </m:rPr>
          <w:rPr>
            <w:rFonts w:eastAsia="標楷體"/>
          </w:rPr>
          <m:t>)</m:t>
        </m:r>
      </m:oMath>
      <w:r w:rsidR="004C51EF" w:rsidRPr="00D053DB">
        <w:rPr>
          <w:rFonts w:eastAsia="標楷體"/>
        </w:rPr>
        <w:t xml:space="preserve">, </w:t>
      </w:r>
      <w:r w:rsidR="004C51EF" w:rsidRPr="00D053DB">
        <w:rPr>
          <w:rFonts w:eastAsia="標楷體"/>
          <w:i/>
          <w:iCs/>
        </w:rPr>
        <w:t>n</w:t>
      </w:r>
      <w:r w:rsidR="004C51EF" w:rsidRPr="00D053DB">
        <w:rPr>
          <w:rFonts w:eastAsia="標楷體"/>
          <w:iCs/>
        </w:rPr>
        <w:t xml:space="preserve"> </w:t>
      </w:r>
      <w:r w:rsidR="004C51EF" w:rsidRPr="00D053DB">
        <w:rPr>
          <w:rFonts w:ascii="Cambria Math" w:eastAsia="標楷體" w:hAnsi="Cambria Math" w:cs="Cambria Math"/>
          <w:iCs/>
        </w:rPr>
        <w:t>∈</w:t>
      </w:r>
      <w:r w:rsidR="004C51EF" w:rsidRPr="00D053DB">
        <w:rPr>
          <w:rFonts w:eastAsia="標楷體"/>
          <w:iCs/>
        </w:rPr>
        <w:t xml:space="preserve"> [0, </w:t>
      </w:r>
      <w:r w:rsidR="004C51EF" w:rsidRPr="00D053DB">
        <w:rPr>
          <w:rFonts w:eastAsia="標楷體"/>
          <w:i/>
          <w:iCs/>
        </w:rPr>
        <w:t>N</w:t>
      </w:r>
      <w:r w:rsidR="004C51EF" w:rsidRPr="00D053DB">
        <w:rPr>
          <w:rFonts w:eastAsia="標楷體"/>
          <w:i/>
          <w:iCs/>
          <w:vertAlign w:val="subscript"/>
        </w:rPr>
        <w:t>ATF</w:t>
      </w:r>
      <w:r w:rsidR="004C51EF" w:rsidRPr="00D053DB">
        <w:rPr>
          <w:rFonts w:eastAsia="標楷體"/>
          <w:iCs/>
        </w:rPr>
        <w:t>],</w:t>
      </w:r>
      <w:r w:rsidRPr="00D053DB">
        <w:t xml:space="preserve"> can be obtained by applying the inverse STFT to </w:t>
      </w:r>
      <m:oMath>
        <m:sSubSup>
          <m:sSubSupPr>
            <m:ctrlPr>
              <w:rPr>
                <w:rFonts w:ascii="Cambria Math" w:eastAsia="標楷體" w:hAnsi="Cambria Math"/>
                <w:i/>
              </w:rPr>
            </m:ctrlPr>
          </m:sSubSupPr>
          <m:e>
            <m:acc>
              <m:accPr>
                <m:ctrlPr>
                  <w:rPr>
                    <w:rFonts w:ascii="Cambria Math" w:eastAsia="標楷體" w:hAnsi="Cambria Math"/>
                    <w:i/>
                  </w:rPr>
                </m:ctrlPr>
              </m:accPr>
              <m:e>
                <m:r>
                  <m:rPr>
                    <m:nor/>
                  </m:rPr>
                  <w:rPr>
                    <w:rFonts w:eastAsia="標楷體"/>
                    <w:i/>
                    <w:iCs/>
                  </w:rPr>
                  <m:t>G</m:t>
                </m:r>
              </m:e>
            </m:acc>
          </m:e>
          <m:sub>
            <m:r>
              <m:rPr>
                <m:nor/>
              </m:rPr>
              <w:rPr>
                <w:rFonts w:eastAsia="標楷體"/>
                <w:i/>
                <w:iCs/>
              </w:rPr>
              <m:t>p</m:t>
            </m:r>
          </m:sub>
          <m:sup>
            <m:r>
              <m:rPr>
                <m:nor/>
              </m:rPr>
              <w:rPr>
                <w:rFonts w:eastAsia="標楷體"/>
                <w:i/>
                <w:iCs/>
              </w:rPr>
              <m:t>m</m:t>
            </m:r>
          </m:sup>
        </m:sSubSup>
      </m:oMath>
      <w:r w:rsidRPr="00D053DB">
        <w:t xml:space="preserve">. Subsequently, the estimated ATFs, represented by the vector </w:t>
      </w:r>
      <m:oMath>
        <m:sSup>
          <m:sSupPr>
            <m:ctrlPr>
              <w:rPr>
                <w:rFonts w:ascii="Cambria Math" w:eastAsia="標楷體" w:hAnsi="Cambria Math"/>
                <w:i/>
              </w:rPr>
            </m:ctrlPr>
          </m:sSupPr>
          <m:e>
            <m:acc>
              <m:accPr>
                <m:ctrlPr>
                  <w:rPr>
                    <w:rFonts w:ascii="Cambria Math" w:eastAsia="標楷體" w:hAnsi="Cambria Math"/>
                    <w:b/>
                    <w:bCs/>
                    <w:iCs/>
                  </w:rPr>
                </m:ctrlPr>
              </m:accPr>
              <m:e>
                <m:r>
                  <m:rPr>
                    <m:nor/>
                  </m:rPr>
                  <w:rPr>
                    <w:rFonts w:eastAsia="標楷體"/>
                    <w:b/>
                  </w:rPr>
                  <m:t>g</m:t>
                </m:r>
              </m:e>
            </m:acc>
          </m:e>
          <m:sup>
            <m:r>
              <m:rPr>
                <m:nor/>
              </m:rPr>
              <w:rPr>
                <w:rFonts w:eastAsia="標楷體"/>
                <w:i/>
                <w:iCs/>
              </w:rPr>
              <m:t>m</m:t>
            </m:r>
          </m:sup>
        </m:sSup>
      </m:oMath>
      <w:r w:rsidRPr="00D053DB">
        <w:t xml:space="preserve"> with each element corresponding to different frequency </w:t>
      </w:r>
      <w:r w:rsidRPr="00D053DB">
        <w:lastRenderedPageBreak/>
        <w:t xml:space="preserve">bins, can be obtained by performing a fast Fourier transform (FFT) on the estimated RIRs </w:t>
      </w:r>
      <m:oMath>
        <m:sSup>
          <m:sSupPr>
            <m:ctrlPr>
              <w:rPr>
                <w:rFonts w:ascii="Cambria Math" w:eastAsia="標楷體" w:hAnsi="Cambria Math"/>
                <w:i/>
              </w:rPr>
            </m:ctrlPr>
          </m:sSupPr>
          <m:e>
            <m:acc>
              <m:accPr>
                <m:ctrlPr>
                  <w:rPr>
                    <w:rFonts w:ascii="Cambria Math" w:eastAsia="標楷體" w:hAnsi="Cambria Math"/>
                    <w:iCs/>
                  </w:rPr>
                </m:ctrlPr>
              </m:accPr>
              <m:e>
                <m:r>
                  <m:rPr>
                    <m:nor/>
                  </m:rPr>
                  <w:rPr>
                    <w:rFonts w:eastAsia="標楷體"/>
                    <w:i/>
                  </w:rPr>
                  <m:t>g</m:t>
                </m:r>
              </m:e>
            </m:acc>
          </m:e>
          <m:sup>
            <m:r>
              <m:rPr>
                <m:nor/>
              </m:rPr>
              <w:rPr>
                <w:rFonts w:eastAsia="標楷體"/>
                <w:i/>
                <w:iCs/>
              </w:rPr>
              <m:t>m</m:t>
            </m:r>
          </m:sup>
        </m:sSup>
        <m:r>
          <m:rPr>
            <m:nor/>
          </m:rPr>
          <w:rPr>
            <w:rFonts w:eastAsia="標楷體"/>
          </w:rPr>
          <m:t>(</m:t>
        </m:r>
        <m:r>
          <m:rPr>
            <m:nor/>
          </m:rPr>
          <w:rPr>
            <w:rFonts w:eastAsia="標楷體"/>
            <w:i/>
            <w:iCs/>
          </w:rPr>
          <m:t>n</m:t>
        </m:r>
        <m:r>
          <m:rPr>
            <m:nor/>
          </m:rPr>
          <w:rPr>
            <w:rFonts w:eastAsia="標楷體"/>
          </w:rPr>
          <m:t>)</m:t>
        </m:r>
      </m:oMath>
      <w:r w:rsidRPr="00D053DB">
        <w:t xml:space="preserve">. </w:t>
      </w:r>
      <m:oMath>
        <m:sSup>
          <m:sSupPr>
            <m:ctrlPr>
              <w:rPr>
                <w:rFonts w:ascii="Cambria Math" w:eastAsia="標楷體" w:hAnsi="Cambria Math"/>
                <w:i/>
              </w:rPr>
            </m:ctrlPr>
          </m:sSupPr>
          <m:e>
            <m:acc>
              <m:accPr>
                <m:ctrlPr>
                  <w:rPr>
                    <w:rFonts w:ascii="Cambria Math" w:eastAsia="標楷體" w:hAnsi="Cambria Math"/>
                    <w:b/>
                    <w:bCs/>
                    <w:iCs/>
                  </w:rPr>
                </m:ctrlPr>
              </m:accPr>
              <m:e>
                <m:r>
                  <m:rPr>
                    <m:nor/>
                  </m:rPr>
                  <w:rPr>
                    <w:rFonts w:eastAsia="標楷體"/>
                    <w:b/>
                  </w:rPr>
                  <m:t>g</m:t>
                </m:r>
              </m:e>
            </m:acc>
          </m:e>
          <m:sup>
            <m:r>
              <m:rPr>
                <m:nor/>
              </m:rPr>
              <w:rPr>
                <w:rFonts w:eastAsia="標楷體"/>
                <w:i/>
                <w:iCs/>
              </w:rPr>
              <m:t>m</m:t>
            </m:r>
          </m:sup>
        </m:sSup>
      </m:oMath>
      <w:r w:rsidRPr="00D053DB">
        <w:t xml:space="preserve"> </w:t>
      </w:r>
      <w:r w:rsidR="004C51EF" w:rsidRPr="00D053DB">
        <w:t>is</w:t>
      </w:r>
      <w:r w:rsidRPr="00D053DB">
        <w:t xml:space="preserve"> expressed as:</w:t>
      </w:r>
    </w:p>
    <w:p w14:paraId="5CF433BD" w14:textId="2665948B" w:rsidR="004C51EF" w:rsidRPr="00D053DB" w:rsidRDefault="004C51EF" w:rsidP="004C51EF">
      <w:pPr>
        <w:pStyle w:val="equation"/>
        <w:rPr>
          <w:rFonts w:ascii="Times New Roman" w:hAnsi="Times New Roman" w:cs="Times New Roman"/>
        </w:rPr>
      </w:pPr>
      <w:r w:rsidRPr="00D053DB">
        <w:rPr>
          <w:rFonts w:ascii="Times New Roman" w:hAnsi="Times New Roman" w:cs="Times New Roman"/>
        </w:rPr>
        <w:tab/>
      </w:r>
      <w:r w:rsidR="00DD559B" w:rsidRPr="00DD559B">
        <w:rPr>
          <w:position w:val="-14"/>
        </w:rPr>
        <mc:AlternateContent>
          <mc:Choice Requires="v">
            <w:object w:dxaOrig="107pt" w:dyaOrig="21pt" w14:anchorId="2747DFF1">
              <v:shape id="_x0000_i1165" type="#_x0000_t75" style="width:107.05pt;height:21.05pt" o:ole="">
                <v:imagedata r:id="rId77" o:title=""/>
              </v:shape>
              <o:OLEObject Type="Embed" ProgID="Equation.DSMT4" ShapeID="_x0000_i1165" DrawAspect="Content" ObjectID="_1784623290" r:id="rId78"/>
            </w:object>
          </mc:Choice>
          <mc:Fallback>
            <w:object>
              <w:drawing>
                <wp:inline distT="0" distB="0" distL="0" distR="0" wp14:anchorId="32309C9A" wp14:editId="233C50A0">
                  <wp:extent cx="1359535" cy="267335"/>
                  <wp:effectExtent l="0" t="0" r="0" b="0"/>
                  <wp:docPr id="141" name="物件 14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1"/>
                          <pic:cNvPicPr>
                            <a:picLocks noChangeAspect="1" noChangeArrowheads="1"/>
                            <a:extLst>
                              <a:ext uri="{837473B0-CC2E-450a-ABE3-18F120FF3D37}">
                                <a15:objectPr xmlns:a15="http://schemas.microsoft.com/office/drawing/2012/main" objectId="_1784623290" isActiveX="0" linkType=""/>
                              </a:ext>
                            </a:extLst>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59535" cy="267335"/>
                          </a:xfrm>
                          <a:prstGeom prst="rect">
                            <a:avLst/>
                          </a:prstGeom>
                          <a:noFill/>
                          <a:ln>
                            <a:noFill/>
                          </a:ln>
                        </pic:spPr>
                      </pic:pic>
                    </a:graphicData>
                  </a:graphic>
                </wp:inline>
              </w:drawing>
              <w:objectEmbed w:drawAspect="content" r:id="rId78" w:progId="Equation.DSMT4" w:shapeId="141" w:fieldCodes=""/>
            </w:object>
          </mc:Fallback>
        </mc:AlternateContent>
      </w:r>
      <w:r w:rsidRPr="00D053DB">
        <w:rPr>
          <w:rFonts w:ascii="Times New Roman" w:hAnsi="Times New Roman" w:cs="Times New Roman"/>
        </w:rPr>
        <w:tab/>
        <w:t>(21)</w:t>
      </w:r>
    </w:p>
    <w:p w14:paraId="7792C3D5" w14:textId="5834BEA9" w:rsidR="009303D9" w:rsidRPr="00D053DB" w:rsidRDefault="00F90484" w:rsidP="00237D7A">
      <w:pPr>
        <w:pStyle w:val="1"/>
        <w:jc w:val="center"/>
      </w:pPr>
      <w:r w:rsidRPr="00D053DB">
        <w:t>Simulations</w:t>
      </w:r>
    </w:p>
    <w:p w14:paraId="7A832BE3" w14:textId="05231132" w:rsidR="00E108F1" w:rsidRPr="00D053DB" w:rsidRDefault="00E108F1" w:rsidP="00E108F1">
      <w:pPr>
        <w:ind w:firstLine="14.45pt"/>
      </w:pPr>
      <w:r w:rsidRPr="00D053DB">
        <w:t>For purposes of comparison, our approach has been contrasted with the state-of-the-art BSI method, specifically the MCLMS method. Moreover, this chapter presents optimizations of filter parameters and applications of dereverberation utilizing MINT, which requires accurate estimated ATFs or RIRs.</w:t>
      </w:r>
    </w:p>
    <w:p w14:paraId="4BCE6BF5" w14:textId="2C7B7B0A" w:rsidR="009303D9" w:rsidRPr="00D053DB" w:rsidRDefault="00D01CAC" w:rsidP="00D01CAC">
      <w:pPr>
        <w:pStyle w:val="2"/>
      </w:pPr>
      <w:r w:rsidRPr="00D053DB">
        <w:t>Settings and parameters</w:t>
      </w:r>
    </w:p>
    <w:p w14:paraId="55F13EBE" w14:textId="02CDCE81" w:rsidR="00D01CAC" w:rsidRPr="00D053DB" w:rsidRDefault="00E108F1" w:rsidP="00972581">
      <w:pPr>
        <w:ind w:firstLine="14.45pt"/>
      </w:pPr>
      <w:r w:rsidRPr="00D053DB">
        <w:t xml:space="preserve">Three distinct room settings were devised to generate </w:t>
      </w:r>
      <w:r w:rsidR="00972581" w:rsidRPr="00D053DB">
        <w:t xml:space="preserve">ground truth </w:t>
      </w:r>
      <w:r w:rsidRPr="00D053DB">
        <w:t>RIRs with varying reverberation times using the RIR generator [2</w:t>
      </w:r>
      <w:r w:rsidR="00650714">
        <w:t>1</w:t>
      </w:r>
      <w:r w:rsidRPr="00D053DB">
        <w:t xml:space="preserve">], with the specifications of each room enumerated in Table </w:t>
      </w:r>
      <w:r w:rsidR="007D17C3">
        <w:t>2</w:t>
      </w:r>
      <w:r w:rsidRPr="00D053DB">
        <w:t>. The system employs a hybrid compact-distributed array comprising eight microphones</w:t>
      </w:r>
      <w:r w:rsidRPr="00D053DB">
        <w:rPr>
          <w:rFonts w:eastAsia="標楷體"/>
        </w:rPr>
        <w:t xml:space="preserve"> in a cuboidal distributed part,</w:t>
      </w:r>
      <w:r w:rsidRPr="00D053DB">
        <w:t xml:space="preserve"> while the compact section is a uniform linear array (ULA) with microphones spaced at 0.02 m intervals</w:t>
      </w:r>
      <w:r w:rsidR="00972581" w:rsidRPr="00D053DB">
        <w:t>. The number of microphones</w:t>
      </w:r>
      <w:r w:rsidRPr="00D053DB">
        <w:t xml:space="preserve"> ad</w:t>
      </w:r>
      <w:r w:rsidR="00972581" w:rsidRPr="00D053DB">
        <w:t>opt</w:t>
      </w:r>
      <w:r w:rsidRPr="00D053DB">
        <w:t>ed</w:t>
      </w:r>
      <w:r w:rsidR="00972581" w:rsidRPr="00D053DB">
        <w:t xml:space="preserve"> in ULA is adjusted</w:t>
      </w:r>
      <w:r w:rsidRPr="00D053DB">
        <w:t xml:space="preserve"> according to the reverberation time. Speech signals sampled at 16 kHz were employed as sources to generate microphone signals, which were subsequently convolved with the ground truth RIRs. The configuration of </w:t>
      </w:r>
      <w:r w:rsidR="000C3DD7" w:rsidRPr="00D053DB">
        <w:t>R</w:t>
      </w:r>
      <w:r w:rsidRPr="00D053DB">
        <w:t>oom</w:t>
      </w:r>
      <w:r w:rsidR="000C3DD7" w:rsidRPr="00D053DB">
        <w:t xml:space="preserve"> 1, as an example,</w:t>
      </w:r>
      <w:r w:rsidRPr="00D053DB">
        <w:t xml:space="preserve"> is illustrated in Fig.</w:t>
      </w:r>
      <w:r w:rsidR="007D17C3">
        <w:t>2</w:t>
      </w:r>
      <w:r w:rsidR="00972581" w:rsidRPr="00D053DB">
        <w:t>.</w:t>
      </w:r>
    </w:p>
    <w:p w14:paraId="549E0FC9" w14:textId="0877231E" w:rsidR="005C3934" w:rsidRPr="00D053DB" w:rsidRDefault="000C3DD7" w:rsidP="005C3934">
      <w:pPr>
        <w:pStyle w:val="tablehead"/>
      </w:pPr>
      <w:r w:rsidRPr="00D053DB">
        <w:rPr>
          <w:rFonts w:eastAsia="標楷體"/>
        </w:rPr>
        <w:t>Specifications of room settings for Simulations</w:t>
      </w:r>
    </w:p>
    <w:tbl>
      <w:tblPr>
        <w:tblStyle w:val="ad"/>
        <w:tblW w:w="100.0%" w:type="pct"/>
        <w:tblLayout w:type="fixed"/>
        <w:tblLook w:firstRow="1" w:lastRow="0" w:firstColumn="1" w:lastColumn="0" w:noHBand="0" w:noVBand="1"/>
      </w:tblPr>
      <w:tblGrid>
        <w:gridCol w:w="1139"/>
        <w:gridCol w:w="1238"/>
        <w:gridCol w:w="1238"/>
        <w:gridCol w:w="1238"/>
      </w:tblGrid>
      <w:tr w:rsidR="005C3934" w:rsidRPr="00D053DB" w14:paraId="423FE090" w14:textId="77777777" w:rsidTr="000C3DD7">
        <w:tc>
          <w:tcPr>
            <w:tcW w:w="23.0%" w:type="pct"/>
            <w:tcBorders>
              <w:tl2br w:val="single" w:sz="4" w:space="0" w:color="auto"/>
            </w:tcBorders>
          </w:tcPr>
          <w:p w14:paraId="2AFF5EF2" w14:textId="600525F0" w:rsidR="005C3934" w:rsidRPr="00D053DB" w:rsidRDefault="005C3934" w:rsidP="005C3934">
            <w:pPr>
              <w:wordWrap w:val="0"/>
              <w:jc w:val="end"/>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w:t>
            </w:r>
          </w:p>
          <w:p w14:paraId="21EA4195" w14:textId="77777777" w:rsidR="005C3934" w:rsidRPr="00D053DB" w:rsidRDefault="005C3934" w:rsidP="005C3934">
            <w:pPr>
              <w:jc w:val="start"/>
              <w:rPr>
                <w:rFonts w:ascii="Times New Roman" w:eastAsia="標楷體" w:hAnsi="Times New Roman" w:cs="Times New Roman"/>
                <w:sz w:val="16"/>
                <w:szCs w:val="16"/>
              </w:rPr>
            </w:pPr>
            <w:r w:rsidRPr="00D053DB">
              <w:rPr>
                <w:rFonts w:ascii="Times New Roman" w:eastAsia="標楷體" w:hAnsi="Times New Roman" w:cs="Times New Roman"/>
                <w:sz w:val="16"/>
                <w:szCs w:val="16"/>
              </w:rPr>
              <w:t>Settings</w:t>
            </w:r>
          </w:p>
        </w:tc>
        <w:tc>
          <w:tcPr>
            <w:tcW w:w="25.0%" w:type="pct"/>
            <w:vAlign w:val="center"/>
          </w:tcPr>
          <w:p w14:paraId="32E2B889"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1</w:t>
            </w:r>
          </w:p>
        </w:tc>
        <w:tc>
          <w:tcPr>
            <w:tcW w:w="25.0%" w:type="pct"/>
            <w:vAlign w:val="center"/>
          </w:tcPr>
          <w:p w14:paraId="3ECE3D95"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2</w:t>
            </w:r>
          </w:p>
        </w:tc>
        <w:tc>
          <w:tcPr>
            <w:tcW w:w="25.0%" w:type="pct"/>
            <w:vAlign w:val="center"/>
          </w:tcPr>
          <w:p w14:paraId="091D407E"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Room3</w:t>
            </w:r>
          </w:p>
        </w:tc>
      </w:tr>
      <w:tr w:rsidR="005C3934" w:rsidRPr="00D053DB" w14:paraId="78E0D820" w14:textId="77777777" w:rsidTr="000C3DD7">
        <w:tc>
          <w:tcPr>
            <w:tcW w:w="23.0%" w:type="pct"/>
            <w:vAlign w:val="center"/>
          </w:tcPr>
          <w:p w14:paraId="2796D665"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 xml:space="preserve">Range of </w:t>
            </w:r>
            <w:r w:rsidRPr="00D053DB">
              <w:rPr>
                <w:rFonts w:ascii="Times New Roman" w:eastAsia="標楷體" w:hAnsi="Times New Roman" w:cs="Times New Roman"/>
                <w:i/>
                <w:sz w:val="16"/>
                <w:szCs w:val="16"/>
              </w:rPr>
              <w:t>T</w:t>
            </w:r>
            <w:r w:rsidRPr="00D053DB">
              <w:rPr>
                <w:rFonts w:ascii="Times New Roman" w:eastAsia="標楷體" w:hAnsi="Times New Roman" w:cs="Times New Roman"/>
                <w:sz w:val="16"/>
                <w:szCs w:val="16"/>
                <w:vertAlign w:val="subscript"/>
              </w:rPr>
              <w:t xml:space="preserve">60 </w:t>
            </w:r>
            <w:r w:rsidRPr="00D053DB">
              <w:rPr>
                <w:rFonts w:ascii="Times New Roman" w:eastAsia="標楷體" w:hAnsi="Times New Roman" w:cs="Times New Roman"/>
                <w:sz w:val="16"/>
                <w:szCs w:val="16"/>
              </w:rPr>
              <w:t>(sec)</w:t>
            </w:r>
          </w:p>
        </w:tc>
        <w:tc>
          <w:tcPr>
            <w:tcW w:w="25.0%" w:type="pct"/>
            <w:vAlign w:val="center"/>
          </w:tcPr>
          <w:p w14:paraId="60ABB19D"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kern w:val="0"/>
                <w:sz w:val="16"/>
                <w:szCs w:val="16"/>
              </w:rPr>
              <w:t>0.01</w:t>
            </w:r>
          </w:p>
        </w:tc>
        <w:tc>
          <w:tcPr>
            <w:tcW w:w="25.0%" w:type="pct"/>
            <w:vAlign w:val="center"/>
          </w:tcPr>
          <w:p w14:paraId="35C9B478"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color w:val="000000"/>
                <w:kern w:val="0"/>
                <w:sz w:val="16"/>
                <w:szCs w:val="16"/>
              </w:rPr>
              <w:t>0.1</w:t>
            </w:r>
          </w:p>
        </w:tc>
        <w:tc>
          <w:tcPr>
            <w:tcW w:w="25.0%" w:type="pct"/>
            <w:vAlign w:val="center"/>
          </w:tcPr>
          <w:p w14:paraId="161D30AB"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2~1.6</w:t>
            </w:r>
          </w:p>
        </w:tc>
      </w:tr>
      <w:tr w:rsidR="005C3934" w:rsidRPr="00D053DB" w14:paraId="1D870204" w14:textId="77777777" w:rsidTr="000C3DD7">
        <w:tc>
          <w:tcPr>
            <w:tcW w:w="23.0%" w:type="pct"/>
            <w:vAlign w:val="center"/>
          </w:tcPr>
          <w:p w14:paraId="64D032D1"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Dimensions of the room (m)</w:t>
            </w:r>
          </w:p>
        </w:tc>
        <w:tc>
          <w:tcPr>
            <w:tcW w:w="25.0%" w:type="pct"/>
            <w:vAlign w:val="center"/>
          </w:tcPr>
          <w:p w14:paraId="223A6B0C"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3 × 0.4 ×0.3</w:t>
            </w:r>
          </w:p>
        </w:tc>
        <w:tc>
          <w:tcPr>
            <w:tcW w:w="25.0%" w:type="pct"/>
            <w:vAlign w:val="center"/>
          </w:tcPr>
          <w:p w14:paraId="36296D26"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3 × 3×2.5</w:t>
            </w:r>
          </w:p>
        </w:tc>
        <w:tc>
          <w:tcPr>
            <w:tcW w:w="25.0%" w:type="pct"/>
            <w:vAlign w:val="center"/>
          </w:tcPr>
          <w:p w14:paraId="6E4D10B6"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5× 6×2.5</w:t>
            </w:r>
          </w:p>
        </w:tc>
      </w:tr>
      <w:tr w:rsidR="005C3934" w:rsidRPr="00D053DB" w14:paraId="414B0346" w14:textId="77777777" w:rsidTr="000C3DD7">
        <w:tc>
          <w:tcPr>
            <w:tcW w:w="23.0%" w:type="pct"/>
            <w:vAlign w:val="center"/>
          </w:tcPr>
          <w:p w14:paraId="5F651C82"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Number of microphones of ULA</w:t>
            </w:r>
          </w:p>
        </w:tc>
        <w:tc>
          <w:tcPr>
            <w:tcW w:w="25.0%" w:type="pct"/>
            <w:vAlign w:val="center"/>
          </w:tcPr>
          <w:p w14:paraId="450384E3"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0</w:t>
            </w:r>
          </w:p>
        </w:tc>
        <w:tc>
          <w:tcPr>
            <w:tcW w:w="25.0%" w:type="pct"/>
            <w:vAlign w:val="center"/>
          </w:tcPr>
          <w:p w14:paraId="330DD441"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30</w:t>
            </w:r>
          </w:p>
        </w:tc>
        <w:tc>
          <w:tcPr>
            <w:tcW w:w="25.0%" w:type="pct"/>
            <w:vAlign w:val="center"/>
          </w:tcPr>
          <w:p w14:paraId="349488A5"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30</w:t>
            </w:r>
          </w:p>
        </w:tc>
      </w:tr>
      <w:tr w:rsidR="005C3934" w:rsidRPr="00D053DB" w14:paraId="00D679B3" w14:textId="77777777" w:rsidTr="000C3DD7">
        <w:tc>
          <w:tcPr>
            <w:tcW w:w="23.0%" w:type="pct"/>
            <w:vAlign w:val="center"/>
          </w:tcPr>
          <w:p w14:paraId="75C96C64"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First sensor location of ULA (m)</w:t>
            </w:r>
          </w:p>
        </w:tc>
        <w:tc>
          <w:tcPr>
            <w:tcW w:w="25.0%" w:type="pct"/>
            <w:vAlign w:val="center"/>
          </w:tcPr>
          <w:p w14:paraId="4B5041F9"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1, 0.1, 0.2</w:t>
            </w:r>
          </w:p>
        </w:tc>
        <w:tc>
          <w:tcPr>
            <w:tcW w:w="25.0%" w:type="pct"/>
            <w:vAlign w:val="center"/>
          </w:tcPr>
          <w:p w14:paraId="60FFBADB"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1, 1, 1</w:t>
            </w:r>
          </w:p>
        </w:tc>
        <w:tc>
          <w:tcPr>
            <w:tcW w:w="25.0%" w:type="pct"/>
            <w:vAlign w:val="center"/>
          </w:tcPr>
          <w:p w14:paraId="4DB055C0"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2.1, 2, 1</w:t>
            </w:r>
          </w:p>
        </w:tc>
      </w:tr>
      <w:tr w:rsidR="005C3934" w:rsidRPr="00D053DB" w14:paraId="72AB72AC" w14:textId="77777777" w:rsidTr="000C3DD7">
        <w:tc>
          <w:tcPr>
            <w:tcW w:w="23.0%" w:type="pct"/>
            <w:vAlign w:val="center"/>
          </w:tcPr>
          <w:p w14:paraId="3F077E6D" w14:textId="4AFA16BF"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Dimensions of distributed array (m)</w:t>
            </w:r>
          </w:p>
        </w:tc>
        <w:tc>
          <w:tcPr>
            <w:tcW w:w="25.0%" w:type="pct"/>
            <w:vAlign w:val="center"/>
          </w:tcPr>
          <w:p w14:paraId="4FDBEF5C" w14:textId="7A74BE15" w:rsidR="005C3934" w:rsidRPr="00D053DB" w:rsidRDefault="005C3934" w:rsidP="000C3DD7">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1×0.1×0.1</w:t>
            </w:r>
          </w:p>
        </w:tc>
        <w:tc>
          <w:tcPr>
            <w:tcW w:w="25.0%" w:type="pct"/>
            <w:vAlign w:val="center"/>
          </w:tcPr>
          <w:p w14:paraId="4B5722AD" w14:textId="3317F410" w:rsidR="005C3934" w:rsidRPr="00D053DB" w:rsidRDefault="005C3934" w:rsidP="000C3DD7">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 1 ×1</w:t>
            </w:r>
          </w:p>
        </w:tc>
        <w:tc>
          <w:tcPr>
            <w:tcW w:w="25.0%" w:type="pct"/>
            <w:vAlign w:val="center"/>
          </w:tcPr>
          <w:p w14:paraId="1435E554" w14:textId="7A9C4E15" w:rsidR="005C3934" w:rsidRPr="00D053DB" w:rsidRDefault="005C3934" w:rsidP="000C3DD7">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 1 ×1</w:t>
            </w:r>
          </w:p>
        </w:tc>
      </w:tr>
      <w:tr w:rsidR="000C3DD7" w:rsidRPr="00D053DB" w14:paraId="4AF79E28" w14:textId="77777777" w:rsidTr="000C3DD7">
        <w:tc>
          <w:tcPr>
            <w:tcW w:w="23.0%" w:type="pct"/>
            <w:vAlign w:val="center"/>
          </w:tcPr>
          <w:p w14:paraId="4AE74E95" w14:textId="3E8337A2"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First sensor location of distributed array (m)</w:t>
            </w:r>
          </w:p>
        </w:tc>
        <w:tc>
          <w:tcPr>
            <w:tcW w:w="25.0%" w:type="pct"/>
            <w:vAlign w:val="center"/>
          </w:tcPr>
          <w:p w14:paraId="26BE9534" w14:textId="77E860BF"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15, 0.25, 0.15</w:t>
            </w:r>
          </w:p>
        </w:tc>
        <w:tc>
          <w:tcPr>
            <w:tcW w:w="25.0%" w:type="pct"/>
            <w:vAlign w:val="center"/>
          </w:tcPr>
          <w:p w14:paraId="786EB504" w14:textId="334DEB37"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1, 1</w:t>
            </w:r>
          </w:p>
        </w:tc>
        <w:tc>
          <w:tcPr>
            <w:tcW w:w="25.0%" w:type="pct"/>
            <w:vAlign w:val="center"/>
          </w:tcPr>
          <w:p w14:paraId="4A236572" w14:textId="69D9ED50" w:rsidR="000C3DD7" w:rsidRPr="00D053DB" w:rsidRDefault="000C3DD7"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 1, 1</w:t>
            </w:r>
          </w:p>
        </w:tc>
      </w:tr>
      <w:tr w:rsidR="005C3934" w:rsidRPr="00D053DB" w14:paraId="2A08A7BE" w14:textId="77777777" w:rsidTr="000C3DD7">
        <w:tc>
          <w:tcPr>
            <w:tcW w:w="23.0%" w:type="pct"/>
            <w:vAlign w:val="center"/>
          </w:tcPr>
          <w:p w14:paraId="365B224D"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Source location (m)</w:t>
            </w:r>
          </w:p>
        </w:tc>
        <w:tc>
          <w:tcPr>
            <w:tcW w:w="25.0%" w:type="pct"/>
            <w:vAlign w:val="center"/>
          </w:tcPr>
          <w:p w14:paraId="613FBA83"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0.2, 0.3, 0.2</w:t>
            </w:r>
          </w:p>
        </w:tc>
        <w:tc>
          <w:tcPr>
            <w:tcW w:w="25.0%" w:type="pct"/>
            <w:vAlign w:val="center"/>
          </w:tcPr>
          <w:p w14:paraId="64E32BEC"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1.7, 1.8, 1.3</w:t>
            </w:r>
          </w:p>
        </w:tc>
        <w:tc>
          <w:tcPr>
            <w:tcW w:w="25.0%" w:type="pct"/>
            <w:vAlign w:val="center"/>
          </w:tcPr>
          <w:p w14:paraId="7A18F1FE" w14:textId="77777777" w:rsidR="005C3934" w:rsidRPr="00D053DB" w:rsidRDefault="005C3934" w:rsidP="00060EAA">
            <w:pPr>
              <w:jc w:val="center"/>
              <w:rPr>
                <w:rFonts w:ascii="Times New Roman" w:eastAsia="標楷體" w:hAnsi="Times New Roman" w:cs="Times New Roman"/>
                <w:sz w:val="16"/>
                <w:szCs w:val="16"/>
              </w:rPr>
            </w:pPr>
            <w:r w:rsidRPr="00D053DB">
              <w:rPr>
                <w:rFonts w:ascii="Times New Roman" w:eastAsia="標楷體" w:hAnsi="Times New Roman" w:cs="Times New Roman"/>
                <w:sz w:val="16"/>
                <w:szCs w:val="16"/>
              </w:rPr>
              <w:t>2.1, 2.15, 1.1</w:t>
            </w:r>
          </w:p>
        </w:tc>
      </w:tr>
    </w:tbl>
    <w:p w14:paraId="6EF64E49" w14:textId="6A02D1D1" w:rsidR="005C3934" w:rsidRPr="00D053DB" w:rsidRDefault="000C3DD7" w:rsidP="005C3934">
      <w:pPr>
        <w:pStyle w:val="a3"/>
        <w:ind w:firstLine="14.45pt"/>
        <w:jc w:val="center"/>
        <w:rPr>
          <w:lang w:val="en-US"/>
        </w:rPr>
      </w:pPr>
      <w:r w:rsidRPr="00D053DB">
        <w:rPr>
          <w:noProof/>
          <w:lang w:val="en-US"/>
        </w:rPr>
        <w:drawing>
          <wp:inline distT="0" distB="0" distL="0" distR="0" wp14:anchorId="093839E3" wp14:editId="42F59CA0">
            <wp:extent cx="2520000" cy="1549414"/>
            <wp:effectExtent l="0" t="0" r="0" b="0"/>
            <wp:docPr id="5" name="圖片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80"/>
                    <a:stretch>
                      <a:fillRect/>
                    </a:stretch>
                  </pic:blipFill>
                  <pic:spPr>
                    <a:xfrm>
                      <a:off x="0" y="0"/>
                      <a:ext cx="2520000" cy="1549414"/>
                    </a:xfrm>
                    <a:prstGeom prst="rect">
                      <a:avLst/>
                    </a:prstGeom>
                  </pic:spPr>
                </pic:pic>
              </a:graphicData>
            </a:graphic>
          </wp:inline>
        </w:drawing>
      </w:r>
    </w:p>
    <w:p w14:paraId="7A263FC0" w14:textId="348A111E" w:rsidR="005C3934" w:rsidRPr="00D053DB" w:rsidRDefault="000C3DD7" w:rsidP="005C3934">
      <w:pPr>
        <w:pStyle w:val="figurecaption"/>
      </w:pPr>
      <w:r w:rsidRPr="00D053DB">
        <w:rPr>
          <w:rFonts w:eastAsia="標楷體"/>
        </w:rPr>
        <w:t>Configurations of the Room 1</w:t>
      </w:r>
    </w:p>
    <w:p w14:paraId="672B4093" w14:textId="449F3385" w:rsidR="005C4139" w:rsidRPr="00D053DB" w:rsidRDefault="000C3DD7" w:rsidP="000C3DD7">
      <w:pPr>
        <w:ind w:firstLine="14.45pt"/>
      </w:pPr>
      <w:r w:rsidRPr="00D053DB">
        <w:rPr>
          <w:rFonts w:eastAsia="標楷體"/>
        </w:rPr>
        <w:t>In</w:t>
      </w:r>
      <w:r w:rsidRPr="00D053DB">
        <w:rPr>
          <w:rFonts w:eastAsia="標楷體"/>
          <w:lang w:eastAsia="zh-TW"/>
        </w:rPr>
        <w:t xml:space="preserve"> </w:t>
      </w:r>
      <w:r w:rsidRPr="00D053DB">
        <w:rPr>
          <w:rFonts w:eastAsia="標楷體"/>
        </w:rPr>
        <w:t>the chapter of simulations, the values of the free parameters α, η and ρ were consistently set to 0.999, 0.5 and 0.001 respectively, as they were found to be appropriate for all conditions.</w:t>
      </w:r>
    </w:p>
    <w:p w14:paraId="556561C9" w14:textId="0A825262" w:rsidR="005C4139" w:rsidRPr="00D053DB" w:rsidRDefault="005C4139" w:rsidP="005C4139">
      <w:pPr>
        <w:pStyle w:val="2"/>
      </w:pPr>
      <w:r w:rsidRPr="00D053DB">
        <w:t>Results and discussions</w:t>
      </w:r>
    </w:p>
    <w:p w14:paraId="2B61D27A" w14:textId="463F6B0D" w:rsidR="005C3934" w:rsidRPr="00D053DB" w:rsidRDefault="000C3DD7" w:rsidP="000C3DD7">
      <w:pPr>
        <w:ind w:firstLine="14.45pt"/>
        <w:rPr>
          <w:rFonts w:eastAsia="標楷體"/>
        </w:rPr>
      </w:pPr>
      <w:r w:rsidRPr="00D053DB">
        <w:rPr>
          <w:rFonts w:eastAsia="標楷體"/>
        </w:rPr>
        <w:t>The magnitude and phase of the estimated ATF for all frequency bins, along with the amplitude of the estimated RIR for reverberation times equal</w:t>
      </w:r>
      <w:r w:rsidR="00883993" w:rsidRPr="00D053DB">
        <w:rPr>
          <w:rFonts w:eastAsia="標楷體"/>
        </w:rPr>
        <w:t>ing 0.01 and 1.6 seconds</w:t>
      </w:r>
      <w:r w:rsidRPr="00D053DB">
        <w:rPr>
          <w:rFonts w:eastAsia="標楷體"/>
        </w:rPr>
        <w:t>, are compared with their ground truth values and presented in Fig</w:t>
      </w:r>
      <w:r w:rsidR="00883993" w:rsidRPr="00D053DB">
        <w:rPr>
          <w:rFonts w:eastAsia="標楷體"/>
        </w:rPr>
        <w:t>.</w:t>
      </w:r>
      <w:r w:rsidR="007D17C3">
        <w:rPr>
          <w:rFonts w:eastAsia="標楷體"/>
        </w:rPr>
        <w:t>3</w:t>
      </w:r>
      <w:r w:rsidR="00883993" w:rsidRPr="00D053DB">
        <w:rPr>
          <w:rFonts w:eastAsia="標楷體"/>
        </w:rPr>
        <w:t>.</w:t>
      </w:r>
      <w:r w:rsidRPr="00D053DB">
        <w:rPr>
          <w:rFonts w:eastAsia="標楷體"/>
        </w:rPr>
        <w:t xml:space="preserve"> However, when the reverberation time exceeds 0.1 seconds, the MCLMS method encounters difficulties in converging due to the challenge of identifying the minimum eigenvalue of its microphone signal covariance matrix, as illustrated in Fig</w:t>
      </w:r>
      <w:r w:rsidR="00883993" w:rsidRPr="00D053DB">
        <w:rPr>
          <w:rFonts w:eastAsia="標楷體"/>
        </w:rPr>
        <w:t>.</w:t>
      </w:r>
      <w:r w:rsidR="007D17C3">
        <w:rPr>
          <w:rFonts w:eastAsia="標楷體"/>
        </w:rPr>
        <w:t>4</w:t>
      </w:r>
      <w:r w:rsidR="00883993" w:rsidRPr="00D053DB">
        <w:rPr>
          <w:rFonts w:eastAsia="標楷體"/>
        </w:rPr>
        <w:t>.</w:t>
      </w:r>
      <w:r w:rsidRPr="00D053DB">
        <w:rPr>
          <w:rFonts w:eastAsia="標楷體"/>
        </w:rPr>
        <w:t xml:space="preserve"> As a result, MCLMS simulations are only conducted for reverberation times below 0.1 seconds.  </w:t>
      </w:r>
      <w:r w:rsidR="00883993" w:rsidRPr="00D053DB">
        <w:rPr>
          <w:rFonts w:eastAsia="標楷體"/>
        </w:rPr>
        <w:t>Fig.</w:t>
      </w:r>
      <w:r w:rsidR="007D17C3">
        <w:rPr>
          <w:rFonts w:eastAsia="標楷體"/>
        </w:rPr>
        <w:t>3</w:t>
      </w:r>
      <w:r w:rsidR="00883993" w:rsidRPr="00D053DB">
        <w:rPr>
          <w:rFonts w:eastAsia="標楷體"/>
        </w:rPr>
        <w:t>.</w:t>
      </w:r>
      <w:r w:rsidRPr="00D053DB">
        <w:rPr>
          <w:rFonts w:eastAsia="標楷體"/>
        </w:rPr>
        <w:t xml:space="preserve"> illustrates the efficacy of the proposed method, with extremely small absolute magnitude and phase errors across all frequency bins and a remarkable correspondence between the amplitude of the estimated RIR and its ground-truth counterparts.</w:t>
      </w:r>
    </w:p>
    <w:p w14:paraId="6EE44CE9" w14:textId="6C9145F6" w:rsidR="00883993" w:rsidRPr="00D053DB" w:rsidRDefault="00883993" w:rsidP="00883993">
      <w:pPr>
        <w:pStyle w:val="a3"/>
        <w:ind w:firstLine="14.45pt"/>
        <w:jc w:val="center"/>
        <w:rPr>
          <w:lang w:val="en-US"/>
        </w:rPr>
      </w:pPr>
      <w:r w:rsidRPr="00D053DB">
        <w:rPr>
          <w:noProof/>
          <w:lang w:val="en-US"/>
        </w:rPr>
        <w:drawing>
          <wp:inline distT="0" distB="0" distL="0" distR="0" wp14:anchorId="56434420" wp14:editId="3764155F">
            <wp:extent cx="2520000" cy="1507089"/>
            <wp:effectExtent l="0" t="0" r="0" b="0"/>
            <wp:docPr id="11" name="圖片 1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520000" cy="1507089"/>
                    </a:xfrm>
                    <a:prstGeom prst="rect">
                      <a:avLst/>
                    </a:prstGeom>
                    <a:noFill/>
                    <a:ln>
                      <a:noFill/>
                    </a:ln>
                  </pic:spPr>
                </pic:pic>
              </a:graphicData>
            </a:graphic>
          </wp:inline>
        </w:drawing>
      </w:r>
    </w:p>
    <w:p w14:paraId="1C35ED73" w14:textId="5290B230" w:rsidR="00883993" w:rsidRPr="00D053DB" w:rsidRDefault="00883993" w:rsidP="00883993">
      <w:pPr>
        <w:pStyle w:val="a3"/>
        <w:ind w:firstLine="14.45pt"/>
        <w:jc w:val="center"/>
        <w:rPr>
          <w:sz w:val="16"/>
          <w:szCs w:val="16"/>
          <w:lang w:val="en-US"/>
        </w:rPr>
      </w:pPr>
      <w:r w:rsidRPr="00D053DB">
        <w:rPr>
          <w:sz w:val="16"/>
          <w:szCs w:val="16"/>
          <w:lang w:val="en-US"/>
        </w:rPr>
        <w:t>(a)</w:t>
      </w:r>
    </w:p>
    <w:p w14:paraId="7A575FDA" w14:textId="6502FC82" w:rsidR="00883993" w:rsidRPr="00D053DB" w:rsidRDefault="00883993" w:rsidP="00883993">
      <w:pPr>
        <w:pStyle w:val="a3"/>
        <w:ind w:firstLine="14.45pt"/>
        <w:jc w:val="center"/>
        <w:rPr>
          <w:lang w:val="en-US"/>
        </w:rPr>
      </w:pPr>
      <w:r w:rsidRPr="00D053DB">
        <w:rPr>
          <w:noProof/>
          <w:lang w:val="en-US"/>
        </w:rPr>
        <w:drawing>
          <wp:inline distT="0" distB="0" distL="0" distR="0" wp14:anchorId="35C235B2" wp14:editId="18FF5AC6">
            <wp:extent cx="2520000" cy="1661407"/>
            <wp:effectExtent l="0" t="0" r="0" b="0"/>
            <wp:docPr id="10" name="圖片 10"/>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20000" cy="1661407"/>
                    </a:xfrm>
                    <a:prstGeom prst="rect">
                      <a:avLst/>
                    </a:prstGeom>
                    <a:noFill/>
                    <a:ln>
                      <a:noFill/>
                    </a:ln>
                  </pic:spPr>
                </pic:pic>
              </a:graphicData>
            </a:graphic>
          </wp:inline>
        </w:drawing>
      </w:r>
    </w:p>
    <w:p w14:paraId="3E9DEA48" w14:textId="2CE925E8" w:rsidR="00883993" w:rsidRPr="00D053DB" w:rsidRDefault="00883993" w:rsidP="00883993">
      <w:pPr>
        <w:pStyle w:val="a3"/>
        <w:ind w:firstLine="14.45pt"/>
        <w:jc w:val="center"/>
        <w:rPr>
          <w:sz w:val="16"/>
          <w:szCs w:val="16"/>
          <w:lang w:val="en-US"/>
        </w:rPr>
      </w:pPr>
      <w:r w:rsidRPr="00D053DB">
        <w:rPr>
          <w:sz w:val="16"/>
          <w:szCs w:val="16"/>
          <w:lang w:val="en-US"/>
        </w:rPr>
        <w:t>(b)</w:t>
      </w:r>
    </w:p>
    <w:p w14:paraId="3230D80B" w14:textId="1E29CD06" w:rsidR="00883993" w:rsidRPr="00D053DB" w:rsidRDefault="005C4139" w:rsidP="00883993">
      <w:pPr>
        <w:pStyle w:val="a3"/>
        <w:ind w:firstLine="14.45pt"/>
        <w:jc w:val="center"/>
        <w:rPr>
          <w:lang w:val="en-US"/>
        </w:rPr>
      </w:pPr>
      <w:r w:rsidRPr="00D053DB">
        <w:rPr>
          <w:noProof/>
          <w:lang w:val="en-US"/>
        </w:rPr>
        <w:drawing>
          <wp:inline distT="0" distB="0" distL="0" distR="0" wp14:anchorId="44AB28E9" wp14:editId="2334239C">
            <wp:extent cx="2520000" cy="1312264"/>
            <wp:effectExtent l="0" t="0" r="0" b="2540"/>
            <wp:docPr id="12" name="圖片 1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83"/>
                    <a:stretch>
                      <a:fillRect/>
                    </a:stretch>
                  </pic:blipFill>
                  <pic:spPr>
                    <a:xfrm>
                      <a:off x="0" y="0"/>
                      <a:ext cx="2520000" cy="1312264"/>
                    </a:xfrm>
                    <a:prstGeom prst="rect">
                      <a:avLst/>
                    </a:prstGeom>
                  </pic:spPr>
                </pic:pic>
              </a:graphicData>
            </a:graphic>
          </wp:inline>
        </w:drawing>
      </w:r>
    </w:p>
    <w:p w14:paraId="7D5EA352" w14:textId="76FDF26C" w:rsidR="00883993" w:rsidRPr="00D053DB" w:rsidRDefault="00883993" w:rsidP="00883993">
      <w:pPr>
        <w:pStyle w:val="a3"/>
        <w:ind w:firstLine="14.45pt"/>
        <w:jc w:val="center"/>
        <w:rPr>
          <w:sz w:val="16"/>
          <w:szCs w:val="16"/>
          <w:lang w:val="en-US"/>
        </w:rPr>
      </w:pPr>
      <w:r w:rsidRPr="00D053DB">
        <w:rPr>
          <w:sz w:val="16"/>
          <w:szCs w:val="16"/>
          <w:lang w:val="en-US"/>
        </w:rPr>
        <w:t>(c)</w:t>
      </w:r>
    </w:p>
    <w:p w14:paraId="50C856D0" w14:textId="35423946" w:rsidR="00883993" w:rsidRPr="00D053DB" w:rsidRDefault="00883993" w:rsidP="00883993">
      <w:pPr>
        <w:pStyle w:val="a3"/>
        <w:ind w:firstLine="14.45pt"/>
        <w:jc w:val="center"/>
        <w:rPr>
          <w:lang w:val="en-US"/>
        </w:rPr>
      </w:pPr>
      <w:r w:rsidRPr="00D053DB">
        <w:rPr>
          <w:noProof/>
          <w:lang w:val="en-US"/>
        </w:rPr>
        <w:lastRenderedPageBreak/>
        <w:drawing>
          <wp:inline distT="0" distB="0" distL="0" distR="0" wp14:anchorId="070433B8" wp14:editId="13DD6099">
            <wp:extent cx="2520000" cy="1510761"/>
            <wp:effectExtent l="0" t="0" r="0" b="0"/>
            <wp:docPr id="8" name="圖片 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54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20000" cy="1510761"/>
                    </a:xfrm>
                    <a:prstGeom prst="rect">
                      <a:avLst/>
                    </a:prstGeom>
                    <a:noFill/>
                    <a:ln>
                      <a:noFill/>
                    </a:ln>
                  </pic:spPr>
                </pic:pic>
              </a:graphicData>
            </a:graphic>
          </wp:inline>
        </w:drawing>
      </w:r>
    </w:p>
    <w:p w14:paraId="489C005B" w14:textId="1BCF2AA6" w:rsidR="00883993" w:rsidRPr="00D053DB" w:rsidRDefault="00883993" w:rsidP="00883993">
      <w:pPr>
        <w:pStyle w:val="a3"/>
        <w:ind w:firstLine="14.45pt"/>
        <w:jc w:val="center"/>
        <w:rPr>
          <w:sz w:val="16"/>
          <w:szCs w:val="16"/>
          <w:lang w:val="en-US"/>
        </w:rPr>
      </w:pPr>
      <w:r w:rsidRPr="00D053DB">
        <w:rPr>
          <w:sz w:val="16"/>
          <w:szCs w:val="16"/>
          <w:lang w:val="en-US"/>
        </w:rPr>
        <w:t>(d)</w:t>
      </w:r>
    </w:p>
    <w:p w14:paraId="4767698D" w14:textId="37522174" w:rsidR="00883993" w:rsidRPr="00D053DB" w:rsidRDefault="00883993" w:rsidP="00883993">
      <w:pPr>
        <w:pStyle w:val="figurecaption"/>
      </w:pPr>
      <w:r w:rsidRPr="00D053DB">
        <w:rPr>
          <w:rFonts w:eastAsia="標楷體"/>
        </w:rPr>
        <w:t xml:space="preserve">Magnitude and phase of the estimated ATF and amplitude of the estimated RIR of all algorithms with several chosen </w:t>
      </w:r>
      <w:r w:rsidRPr="00D053DB">
        <w:rPr>
          <w:rFonts w:eastAsia="標楷體"/>
          <w:i/>
        </w:rPr>
        <w:t>T</w:t>
      </w:r>
      <w:r w:rsidRPr="00D053DB">
        <w:rPr>
          <w:rFonts w:eastAsia="標楷體"/>
          <w:vertAlign w:val="subscript"/>
        </w:rPr>
        <w:t>60</w:t>
      </w:r>
      <w:r w:rsidRPr="00D053DB">
        <w:rPr>
          <w:rFonts w:eastAsia="標楷體"/>
        </w:rPr>
        <w:t xml:space="preserve"> (a) ATF with </w:t>
      </w:r>
      <w:r w:rsidRPr="00D053DB">
        <w:rPr>
          <w:rFonts w:eastAsia="標楷體"/>
          <w:i/>
          <w:iCs/>
        </w:rPr>
        <w:t>T</w:t>
      </w:r>
      <w:r w:rsidRPr="00D053DB">
        <w:rPr>
          <w:rFonts w:eastAsia="標楷體"/>
          <w:vertAlign w:val="subscript"/>
        </w:rPr>
        <w:t>60</w:t>
      </w:r>
      <w:r w:rsidRPr="00D053DB">
        <w:rPr>
          <w:rFonts w:eastAsia="標楷體"/>
        </w:rPr>
        <w:t xml:space="preserve">= 0.01s (b) RIR with </w:t>
      </w:r>
      <w:r w:rsidRPr="00D053DB">
        <w:rPr>
          <w:rFonts w:eastAsia="標楷體"/>
          <w:i/>
          <w:iCs/>
        </w:rPr>
        <w:t>T</w:t>
      </w:r>
      <w:r w:rsidRPr="00D053DB">
        <w:rPr>
          <w:rFonts w:eastAsia="標楷體"/>
          <w:vertAlign w:val="subscript"/>
        </w:rPr>
        <w:t>60</w:t>
      </w:r>
      <w:r w:rsidRPr="00D053DB">
        <w:rPr>
          <w:rFonts w:eastAsia="標楷體"/>
        </w:rPr>
        <w:t xml:space="preserve">= 0.01s (c) ATF with </w:t>
      </w:r>
      <w:r w:rsidRPr="00D053DB">
        <w:rPr>
          <w:rFonts w:eastAsia="標楷體"/>
          <w:i/>
          <w:iCs/>
        </w:rPr>
        <w:t>T</w:t>
      </w:r>
      <w:r w:rsidRPr="00D053DB">
        <w:rPr>
          <w:rFonts w:eastAsia="標楷體"/>
          <w:vertAlign w:val="subscript"/>
        </w:rPr>
        <w:t>60</w:t>
      </w:r>
      <w:r w:rsidRPr="00D053DB">
        <w:rPr>
          <w:rFonts w:eastAsia="標楷體"/>
        </w:rPr>
        <w:t xml:space="preserve">= 1.6s (d) RIR with </w:t>
      </w:r>
      <w:r w:rsidRPr="00D053DB">
        <w:rPr>
          <w:rFonts w:eastAsia="標楷體"/>
          <w:i/>
          <w:iCs/>
        </w:rPr>
        <w:t>T</w:t>
      </w:r>
      <w:r w:rsidRPr="00D053DB">
        <w:rPr>
          <w:rFonts w:eastAsia="標楷體"/>
          <w:vertAlign w:val="subscript"/>
        </w:rPr>
        <w:t>60</w:t>
      </w:r>
      <w:r w:rsidRPr="00D053DB">
        <w:rPr>
          <w:rFonts w:eastAsia="標楷體"/>
        </w:rPr>
        <w:t>= 1.6s</w:t>
      </w:r>
    </w:p>
    <w:p w14:paraId="63D8E68E" w14:textId="37B3F0C4" w:rsidR="00883993" w:rsidRPr="00D053DB" w:rsidRDefault="00883993" w:rsidP="00883993">
      <w:pPr>
        <w:pStyle w:val="a3"/>
        <w:ind w:firstLine="14.45pt"/>
        <w:jc w:val="center"/>
        <w:rPr>
          <w:lang w:val="en-US"/>
        </w:rPr>
      </w:pPr>
      <w:r w:rsidRPr="00D053DB">
        <w:rPr>
          <w:rFonts w:eastAsia="標楷體"/>
          <w:noProof/>
        </w:rPr>
        <w:drawing>
          <wp:inline distT="0" distB="0" distL="0" distR="0" wp14:anchorId="0D286287" wp14:editId="7D7A8B5F">
            <wp:extent cx="2160000" cy="1302677"/>
            <wp:effectExtent l="0" t="0" r="0" b="0"/>
            <wp:docPr id="59" name="圖片 15">
              <a:extLst xmlns:a="http://purl.oclc.org/ooxml/drawingml/main">
                <a:ext uri="{FF2B5EF4-FFF2-40B4-BE49-F238E27FC236}">
                  <a16:creationId xmlns:a16="http://schemas.microsoft.com/office/drawing/2014/main" id="{9BBFDC4C-5E4E-479C-883B-0BFF995FC75E}"/>
                </a:ext>
              </a:extLst>
            </wp:docPr>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6" name="圖片 15">
                      <a:extLst>
                        <a:ext uri="{FF2B5EF4-FFF2-40B4-BE49-F238E27FC236}">
                          <a16:creationId xmlns:a16="http://schemas.microsoft.com/office/drawing/2014/main" id="{9BBFDC4C-5E4E-479C-883B-0BFF995FC75E}"/>
                        </a:ext>
                      </a:extLst>
                    </pic:cNvPr>
                    <pic:cNvPicPr>
                      <a:picLocks noChangeAspect="1"/>
                    </pic:cNvPicPr>
                  </pic:nvPicPr>
                  <pic:blipFill>
                    <a:blip r:embed="rId85"/>
                    <a:stretch>
                      <a:fillRect/>
                    </a:stretch>
                  </pic:blipFill>
                  <pic:spPr>
                    <a:xfrm>
                      <a:off x="0" y="0"/>
                      <a:ext cx="2160000" cy="1302677"/>
                    </a:xfrm>
                    <a:prstGeom prst="rect">
                      <a:avLst/>
                    </a:prstGeom>
                  </pic:spPr>
                </pic:pic>
              </a:graphicData>
            </a:graphic>
          </wp:inline>
        </w:drawing>
      </w:r>
    </w:p>
    <w:p w14:paraId="1311C395" w14:textId="5D9CAA6B" w:rsidR="00883993" w:rsidRPr="00D053DB" w:rsidRDefault="00883993" w:rsidP="00883993">
      <w:pPr>
        <w:pStyle w:val="figurecaption"/>
      </w:pPr>
      <w:r w:rsidRPr="00D053DB">
        <w:t>The eigenvalues of the microphone covariance matrix in MCLMS</w:t>
      </w:r>
    </w:p>
    <w:p w14:paraId="22E6CC8C" w14:textId="70BFA30B" w:rsidR="00D01CAC" w:rsidRPr="00D053DB" w:rsidRDefault="005C4139" w:rsidP="005C4139">
      <w:pPr>
        <w:ind w:firstLine="14.45pt"/>
        <w:rPr>
          <w:rFonts w:eastAsia="標楷體"/>
        </w:rPr>
      </w:pPr>
      <w:r w:rsidRPr="00D053DB">
        <w:rPr>
          <w:rFonts w:eastAsia="標楷體"/>
        </w:rPr>
        <w:t>Fig.</w:t>
      </w:r>
      <w:r w:rsidR="007D17C3">
        <w:rPr>
          <w:rFonts w:eastAsia="標楷體"/>
        </w:rPr>
        <w:t>5</w:t>
      </w:r>
      <w:r w:rsidRPr="00D053DB">
        <w:rPr>
          <w:rFonts w:eastAsia="標楷體"/>
        </w:rPr>
        <w:t xml:space="preserve"> demonstrate the normalized root mean square projection misalignment (NRMSPM) of the estimated ATFs for all algorithms. Again, MCLMS simulations are only performed for reverberation times below 0.1 seconds. Consequently, the NRMSPM values for higher reverberation times are set to zero for MCLMS. NRMSPM is defined as follows:</w:t>
      </w:r>
    </w:p>
    <w:p w14:paraId="50D81DF6" w14:textId="1974DEF5" w:rsidR="005C4139" w:rsidRPr="00D053DB" w:rsidRDefault="005C4139" w:rsidP="005C4139">
      <w:pPr>
        <w:pStyle w:val="equation"/>
        <w:rPr>
          <w:rFonts w:ascii="Times New Roman" w:hAnsi="Times New Roman" w:cs="Times New Roman"/>
        </w:rPr>
      </w:pPr>
      <w:r w:rsidRPr="00D053DB">
        <w:rPr>
          <w:rFonts w:ascii="Times New Roman" w:hAnsi="Times New Roman" w:cs="Times New Roman"/>
        </w:rPr>
        <w:tab/>
      </w:r>
      <w:r w:rsidR="00DD559B" w:rsidRPr="00DD559B">
        <w:rPr>
          <w:position w:val="-34"/>
        </w:rPr>
        <mc:AlternateContent>
          <mc:Choice Requires="v">
            <w:object w:dxaOrig="172pt" w:dyaOrig="39pt" w14:anchorId="1D115005">
              <v:shape id="_x0000_i1170" type="#_x0000_t75" style="width:172.05pt;height:38.8pt" o:ole="">
                <v:imagedata r:id="rId86" o:title=""/>
              </v:shape>
              <o:OLEObject Type="Embed" ProgID="Equation.DSMT4" ShapeID="_x0000_i1170" DrawAspect="Content" ObjectID="_1784623291" r:id="rId87"/>
            </w:object>
          </mc:Choice>
          <mc:Fallback>
            <w:object>
              <w:drawing>
                <wp:inline distT="0" distB="0" distL="0" distR="0" wp14:anchorId="7462D9EC" wp14:editId="79E013C5">
                  <wp:extent cx="2185035" cy="492760"/>
                  <wp:effectExtent l="0" t="0" r="5715" b="2540"/>
                  <wp:docPr id="146" name="物件 14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46"/>
                          <pic:cNvPicPr>
                            <a:picLocks noChangeAspect="1" noChangeArrowheads="1"/>
                            <a:extLst>
                              <a:ext uri="{837473B0-CC2E-450a-ABE3-18F120FF3D37}">
                                <a15:objectPr xmlns:a15="http://schemas.microsoft.com/office/drawing/2012/main" objectId="_1784623291" isActiveX="0" linkType=""/>
                              </a:ext>
                            </a:extLst>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85035" cy="492760"/>
                          </a:xfrm>
                          <a:prstGeom prst="rect">
                            <a:avLst/>
                          </a:prstGeom>
                          <a:noFill/>
                          <a:ln>
                            <a:noFill/>
                          </a:ln>
                        </pic:spPr>
                      </pic:pic>
                    </a:graphicData>
                  </a:graphic>
                </wp:inline>
              </w:drawing>
              <w:objectEmbed w:drawAspect="content" r:id="rId87" w:progId="Equation.DSMT4" w:shapeId="146" w:fieldCodes=""/>
            </w:object>
          </mc:Fallback>
        </mc:AlternateContent>
      </w:r>
      <w:r w:rsidRPr="00D053DB">
        <w:rPr>
          <w:rFonts w:ascii="Times New Roman" w:hAnsi="Times New Roman" w:cs="Times New Roman"/>
        </w:rPr>
        <w:tab/>
        <w:t>(22)</w:t>
      </w:r>
    </w:p>
    <w:p w14:paraId="5AAF05BA" w14:textId="05EC04C4" w:rsidR="005C4139" w:rsidRPr="00D053DB" w:rsidRDefault="00DD51F3" w:rsidP="005C4139">
      <w:pPr>
        <w:rPr>
          <w:rFonts w:eastAsia="標楷體"/>
        </w:rPr>
      </w:pPr>
      <w:r w:rsidRPr="00D053DB">
        <w:rPr>
          <w:rFonts w:eastAsia="標楷體"/>
        </w:rPr>
        <w:t xml:space="preserve">where </w:t>
      </w:r>
      <w:r w:rsidRPr="00D053DB">
        <w:rPr>
          <w:rFonts w:eastAsia="標楷體"/>
          <w:i/>
          <w:iCs/>
        </w:rPr>
        <w:t>N</w:t>
      </w:r>
      <w:r w:rsidRPr="00D053DB">
        <w:rPr>
          <w:rFonts w:eastAsia="標楷體"/>
        </w:rPr>
        <w:t xml:space="preserve"> represents the number of Monte Carlo runs, </w:t>
      </w:r>
      <w:r w:rsidRPr="00D053DB">
        <w:rPr>
          <w:rFonts w:eastAsia="標楷體"/>
          <w:b/>
          <w:bCs/>
        </w:rPr>
        <w:t>g</w:t>
      </w:r>
      <w:r w:rsidRPr="00D053DB">
        <w:rPr>
          <w:rFonts w:eastAsia="標楷體"/>
        </w:rPr>
        <w:t xml:space="preserve"> denotes a long vector connected by the ground-truth RIR of each channel, and </w:t>
      </w:r>
      <w:r w:rsidRPr="00D053DB">
        <w:rPr>
          <w:rFonts w:eastAsia="標楷體"/>
          <w:iCs/>
        </w:rPr>
        <w:t>(</w:t>
      </w:r>
      <w:proofErr w:type="gramStart"/>
      <w:r w:rsidRPr="00D053DB">
        <w:rPr>
          <w:rFonts w:eastAsia="標楷體"/>
          <w:iCs/>
        </w:rPr>
        <w:t>•)</w:t>
      </w:r>
      <w:r w:rsidRPr="00D053DB">
        <w:rPr>
          <w:rFonts w:eastAsia="標楷體"/>
          <w:iCs/>
          <w:vertAlign w:val="superscript"/>
        </w:rPr>
        <w:t>(</w:t>
      </w:r>
      <w:proofErr w:type="spellStart"/>
      <w:proofErr w:type="gramEnd"/>
      <w:r w:rsidRPr="00D053DB">
        <w:rPr>
          <w:rFonts w:eastAsia="標楷體"/>
          <w:i/>
          <w:vertAlign w:val="superscript"/>
        </w:rPr>
        <w:t>i</w:t>
      </w:r>
      <w:proofErr w:type="spellEnd"/>
      <w:r w:rsidRPr="00D053DB">
        <w:rPr>
          <w:rFonts w:eastAsia="標楷體"/>
          <w:iCs/>
          <w:vertAlign w:val="superscript"/>
        </w:rPr>
        <w:t>)</w:t>
      </w:r>
      <w:r w:rsidRPr="00D053DB">
        <w:rPr>
          <w:rFonts w:eastAsia="標楷體"/>
          <w:iCs/>
        </w:rPr>
        <w:t xml:space="preserve"> </w:t>
      </w:r>
      <w:r w:rsidRPr="00D053DB">
        <w:rPr>
          <w:rFonts w:eastAsia="標楷體"/>
        </w:rPr>
        <w:t xml:space="preserve">denotes a value obtained from the </w:t>
      </w:r>
      <w:proofErr w:type="spellStart"/>
      <w:r w:rsidRPr="00D053DB">
        <w:rPr>
          <w:rFonts w:eastAsia="標楷體"/>
          <w:i/>
          <w:iCs/>
        </w:rPr>
        <w:t>i</w:t>
      </w:r>
      <w:r w:rsidRPr="00D053DB">
        <w:rPr>
          <w:rFonts w:eastAsia="標楷體"/>
        </w:rPr>
        <w:t>-</w:t>
      </w:r>
      <w:r w:rsidRPr="00D053DB">
        <w:rPr>
          <w:rFonts w:eastAsia="標楷體"/>
          <w:i/>
          <w:iCs/>
        </w:rPr>
        <w:t>th</w:t>
      </w:r>
      <w:proofErr w:type="spellEnd"/>
      <w:r w:rsidRPr="00D053DB">
        <w:rPr>
          <w:rFonts w:eastAsia="標楷體"/>
        </w:rPr>
        <w:t xml:space="preserve"> run. The projection misalignment vector is represented as follows:</w:t>
      </w:r>
    </w:p>
    <w:p w14:paraId="6C8794EF" w14:textId="085592B8" w:rsidR="00DD51F3" w:rsidRPr="00D053DB" w:rsidRDefault="00DD51F3" w:rsidP="00DD51F3">
      <w:pPr>
        <w:pStyle w:val="equation"/>
        <w:rPr>
          <w:rFonts w:ascii="Times New Roman" w:hAnsi="Times New Roman" w:cs="Times New Roman"/>
        </w:rPr>
      </w:pPr>
      <w:r w:rsidRPr="00D053DB">
        <w:rPr>
          <w:rFonts w:ascii="Times New Roman" w:hAnsi="Times New Roman" w:cs="Times New Roman"/>
        </w:rPr>
        <w:tab/>
      </w:r>
      <w:r w:rsidR="00DD559B" w:rsidRPr="00DD559B">
        <w:rPr>
          <w:position w:val="-26"/>
        </w:rPr>
        <mc:AlternateContent>
          <mc:Choice Requires="v">
            <w:object w:dxaOrig="60.95pt" w:dyaOrig="31pt" w14:anchorId="17E787AB">
              <v:shape id="_x0000_i1175" type="#_x0000_t75" style="width:60.8pt;height:30.85pt" o:ole="">
                <v:imagedata r:id="rId89" o:title=""/>
              </v:shape>
              <o:OLEObject Type="Embed" ProgID="Equation.DSMT4" ShapeID="_x0000_i1175" DrawAspect="Content" ObjectID="_1784623292" r:id="rId90"/>
            </w:object>
          </mc:Choice>
          <mc:Fallback>
            <w:object>
              <w:drawing>
                <wp:inline distT="0" distB="0" distL="0" distR="0" wp14:anchorId="0FBC833D" wp14:editId="1826CD48">
                  <wp:extent cx="772160" cy="391795"/>
                  <wp:effectExtent l="0" t="0" r="8890" b="8255"/>
                  <wp:docPr id="151" name="物件 15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51"/>
                          <pic:cNvPicPr>
                            <a:picLocks noChangeAspect="1" noChangeArrowheads="1"/>
                            <a:extLst>
                              <a:ext uri="{837473B0-CC2E-450a-ABE3-18F120FF3D37}">
                                <a15:objectPr xmlns:a15="http://schemas.microsoft.com/office/drawing/2012/main" objectId="_1784623292" isActiveX="0" linkType=""/>
                              </a:ext>
                            </a:extLst>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772160" cy="391795"/>
                          </a:xfrm>
                          <a:prstGeom prst="rect">
                            <a:avLst/>
                          </a:prstGeom>
                          <a:noFill/>
                          <a:ln>
                            <a:noFill/>
                          </a:ln>
                        </pic:spPr>
                      </pic:pic>
                    </a:graphicData>
                  </a:graphic>
                </wp:inline>
              </w:drawing>
              <w:objectEmbed w:drawAspect="content" r:id="rId90" w:progId="Equation.DSMT4" w:shapeId="151" w:fieldCodes=""/>
            </w:object>
          </mc:Fallback>
        </mc:AlternateContent>
      </w:r>
      <w:r w:rsidRPr="00D053DB">
        <w:rPr>
          <w:rFonts w:ascii="Times New Roman" w:hAnsi="Times New Roman" w:cs="Times New Roman"/>
        </w:rPr>
        <w:tab/>
        <w:t>(22)</w:t>
      </w:r>
    </w:p>
    <w:p w14:paraId="7AED88FC" w14:textId="7CE208C4" w:rsidR="00DD51F3" w:rsidRPr="00D053DB" w:rsidRDefault="00DD51F3" w:rsidP="00DD51F3">
      <w:pPr>
        <w:rPr>
          <w:rFonts w:eastAsia="標楷體"/>
          <w:iCs/>
        </w:rPr>
      </w:pPr>
      <w:r w:rsidRPr="00D053DB">
        <w:rPr>
          <w:rFonts w:eastAsia="標楷體"/>
        </w:rPr>
        <w:t xml:space="preserve">where </w:t>
      </w:r>
      <m:oMath>
        <m:acc>
          <m:accPr>
            <m:ctrlPr>
              <w:rPr>
                <w:rFonts w:ascii="Cambria Math" w:eastAsia="標楷體" w:hAnsi="Cambria Math"/>
                <w:iCs/>
              </w:rPr>
            </m:ctrlPr>
          </m:accPr>
          <m:e>
            <m:r>
              <m:rPr>
                <m:sty m:val="b"/>
              </m:rPr>
              <w:rPr>
                <w:rFonts w:ascii="Cambria Math" w:eastAsia="標楷體" w:hAnsi="Cambria Math"/>
              </w:rPr>
              <m:t>g</m:t>
            </m:r>
          </m:e>
        </m:acc>
      </m:oMath>
      <w:r w:rsidRPr="00D053DB">
        <w:rPr>
          <w:rFonts w:eastAsia="標楷體"/>
        </w:rPr>
        <w:t xml:space="preserve"> </w:t>
      </w:r>
      <w:r w:rsidRPr="00D053DB">
        <w:rPr>
          <w:rFonts w:eastAsia="標楷體"/>
          <w:iCs/>
        </w:rPr>
        <w:t>denotes a long vector linked by the estimated RIR of each channel.</w:t>
      </w:r>
    </w:p>
    <w:p w14:paraId="08C6BB67" w14:textId="41D634A8" w:rsidR="00DD51F3" w:rsidRPr="00D053DB" w:rsidRDefault="0005163A" w:rsidP="00DD51F3">
      <w:pPr>
        <w:pStyle w:val="a3"/>
        <w:ind w:firstLine="14.45pt"/>
        <w:jc w:val="center"/>
        <w:rPr>
          <w:lang w:val="en-US"/>
        </w:rPr>
      </w:pPr>
      <w:r w:rsidRPr="00D053DB">
        <w:rPr>
          <w:noProof/>
          <w:lang w:val="en-US"/>
        </w:rPr>
        <w:drawing>
          <wp:inline distT="0" distB="0" distL="0" distR="0" wp14:anchorId="51AEE147" wp14:editId="49346071">
            <wp:extent cx="2510790" cy="1425039"/>
            <wp:effectExtent l="0" t="0" r="3810" b="3810"/>
            <wp:docPr id="15" name="圖片 1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2"/>
                    <a:stretch>
                      <a:fillRect/>
                    </a:stretch>
                  </pic:blipFill>
                  <pic:spPr>
                    <a:xfrm>
                      <a:off x="0" y="0"/>
                      <a:ext cx="2554642" cy="1449928"/>
                    </a:xfrm>
                    <a:prstGeom prst="rect">
                      <a:avLst/>
                    </a:prstGeom>
                  </pic:spPr>
                </pic:pic>
              </a:graphicData>
            </a:graphic>
          </wp:inline>
        </w:drawing>
      </w:r>
    </w:p>
    <w:p w14:paraId="4B100442" w14:textId="571D2E71" w:rsidR="00DD51F3" w:rsidRPr="00D053DB" w:rsidRDefault="00DD51F3" w:rsidP="00DD51F3">
      <w:pPr>
        <w:pStyle w:val="figurecaption"/>
      </w:pPr>
      <w:r w:rsidRPr="00D053DB">
        <w:rPr>
          <w:rFonts w:eastAsia="標楷體"/>
          <w:szCs w:val="24"/>
        </w:rPr>
        <w:t xml:space="preserve">NRMSPM </w:t>
      </w:r>
      <w:r w:rsidRPr="00D053DB">
        <w:rPr>
          <w:rFonts w:eastAsia="標楷體"/>
          <w:iCs/>
          <w:szCs w:val="24"/>
        </w:rPr>
        <w:t xml:space="preserve">of the estimated RIRs </w:t>
      </w:r>
      <w:r w:rsidRPr="00D053DB">
        <w:rPr>
          <w:rFonts w:eastAsia="標楷體"/>
          <w:iCs/>
        </w:rPr>
        <w:t>for all algorithms</w:t>
      </w:r>
      <w:r w:rsidRPr="00D053DB">
        <w:rPr>
          <w:rFonts w:eastAsia="標楷體"/>
          <w:iCs/>
          <w:szCs w:val="24"/>
        </w:rPr>
        <w:t xml:space="preserve"> at different </w:t>
      </w:r>
      <w:r w:rsidRPr="00D053DB">
        <w:rPr>
          <w:rFonts w:eastAsia="標楷體"/>
          <w:i/>
          <w:szCs w:val="24"/>
        </w:rPr>
        <w:t>T</w:t>
      </w:r>
      <w:r w:rsidRPr="00D053DB">
        <w:rPr>
          <w:rFonts w:eastAsia="標楷體"/>
          <w:iCs/>
          <w:szCs w:val="24"/>
          <w:vertAlign w:val="subscript"/>
        </w:rPr>
        <w:t>60</w:t>
      </w:r>
    </w:p>
    <w:p w14:paraId="641A3E95" w14:textId="3743C874" w:rsidR="00C605B9" w:rsidRPr="00D053DB" w:rsidRDefault="00C605B9" w:rsidP="00C605B9">
      <w:pPr>
        <w:ind w:firstLine="14.45pt"/>
      </w:pPr>
      <w:r w:rsidRPr="00D053DB">
        <w:rPr>
          <w:rFonts w:eastAsia="標楷體"/>
        </w:rPr>
        <w:t>Fig.</w:t>
      </w:r>
      <w:r w:rsidR="007D17C3">
        <w:rPr>
          <w:rFonts w:eastAsia="標楷體"/>
        </w:rPr>
        <w:t>6</w:t>
      </w:r>
      <w:r w:rsidRPr="00D053DB">
        <w:rPr>
          <w:rFonts w:eastAsia="標楷體"/>
        </w:rPr>
        <w:t xml:space="preserve"> presents the Perceptual Evaluation of Speech Quality (PESQ) and Signal-to-Distortion Ratio (SDR) values calculated between the source signal obtained after MINT dereverberation and the ground truth source signal. The RIRs were estimated from the </w:t>
      </w:r>
      <w:r w:rsidRPr="00D053DB">
        <w:rPr>
          <w:rFonts w:eastAsia="標楷體"/>
          <w:i/>
          <w:iCs/>
        </w:rPr>
        <w:t>T</w:t>
      </w:r>
      <w:r w:rsidRPr="00D053DB">
        <w:rPr>
          <w:rFonts w:eastAsia="標楷體"/>
          <w:vertAlign w:val="subscript"/>
        </w:rPr>
        <w:t>60</w:t>
      </w:r>
      <w:r w:rsidRPr="00D053DB">
        <w:rPr>
          <w:rFonts w:eastAsia="標楷體"/>
        </w:rPr>
        <w:t xml:space="preserve"> value, which ranged from 0.2 to 1.6 seconds, with an interval of 0.1 seconds. In addition, the WPE and unprocessed microphone signals are evaluated against the ground truth source signal for comparison in terms of PESQ and SDR. The results demonstrate that the signals processed by the MINT dereverberation method achieve higher scores than the WPE and unprocessed signals, thereby substantiating the superior performance of the proposed method.</w:t>
      </w:r>
    </w:p>
    <w:p w14:paraId="173F0073" w14:textId="69A8C674" w:rsidR="00C605B9" w:rsidRPr="00D053DB" w:rsidRDefault="00C605B9" w:rsidP="00C605B9">
      <w:pPr>
        <w:pStyle w:val="a3"/>
        <w:ind w:firstLine="14.45pt"/>
        <w:jc w:val="center"/>
        <w:rPr>
          <w:lang w:val="en-US"/>
        </w:rPr>
      </w:pPr>
      <w:r w:rsidRPr="00D053DB">
        <w:rPr>
          <w:noProof/>
          <w:lang w:val="en-US"/>
        </w:rPr>
        <w:drawing>
          <wp:inline distT="0" distB="0" distL="0" distR="0" wp14:anchorId="0AD24DF3" wp14:editId="5F73A855">
            <wp:extent cx="2160000" cy="1409796"/>
            <wp:effectExtent l="0" t="0" r="0" b="0"/>
            <wp:docPr id="17" name="圖片 1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3"/>
                    <a:stretch>
                      <a:fillRect/>
                    </a:stretch>
                  </pic:blipFill>
                  <pic:spPr>
                    <a:xfrm>
                      <a:off x="0" y="0"/>
                      <a:ext cx="2160000" cy="1409796"/>
                    </a:xfrm>
                    <a:prstGeom prst="rect">
                      <a:avLst/>
                    </a:prstGeom>
                  </pic:spPr>
                </pic:pic>
              </a:graphicData>
            </a:graphic>
          </wp:inline>
        </w:drawing>
      </w:r>
    </w:p>
    <w:p w14:paraId="2DBE760F" w14:textId="2575C1E7" w:rsidR="00C605B9" w:rsidRPr="00D053DB" w:rsidRDefault="00C605B9" w:rsidP="00C605B9">
      <w:pPr>
        <w:pStyle w:val="a3"/>
        <w:ind w:firstLine="14.45pt"/>
        <w:jc w:val="center"/>
        <w:rPr>
          <w:sz w:val="16"/>
          <w:szCs w:val="16"/>
          <w:lang w:val="en-US"/>
        </w:rPr>
      </w:pPr>
      <w:r w:rsidRPr="00D053DB">
        <w:rPr>
          <w:sz w:val="16"/>
          <w:szCs w:val="16"/>
          <w:lang w:val="en-US"/>
        </w:rPr>
        <w:t>(a)</w:t>
      </w:r>
    </w:p>
    <w:p w14:paraId="3AA2D537" w14:textId="71841E6D" w:rsidR="00C605B9" w:rsidRPr="00D053DB" w:rsidRDefault="00C605B9" w:rsidP="00C605B9">
      <w:pPr>
        <w:pStyle w:val="a3"/>
        <w:ind w:firstLine="14.45pt"/>
        <w:jc w:val="center"/>
        <w:rPr>
          <w:lang w:val="en-US"/>
        </w:rPr>
      </w:pPr>
      <w:r w:rsidRPr="00D053DB">
        <w:rPr>
          <w:noProof/>
          <w:lang w:val="en-US"/>
        </w:rPr>
        <w:drawing>
          <wp:inline distT="0" distB="0" distL="0" distR="0" wp14:anchorId="7490379A" wp14:editId="6EDEEFDF">
            <wp:extent cx="2160000" cy="1420012"/>
            <wp:effectExtent l="0" t="0" r="0" b="8890"/>
            <wp:docPr id="18" name="圖片 18"/>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1" name=""/>
                    <pic:cNvPicPr/>
                  </pic:nvPicPr>
                  <pic:blipFill>
                    <a:blip r:embed="rId94"/>
                    <a:stretch>
                      <a:fillRect/>
                    </a:stretch>
                  </pic:blipFill>
                  <pic:spPr>
                    <a:xfrm>
                      <a:off x="0" y="0"/>
                      <a:ext cx="2160000" cy="1420012"/>
                    </a:xfrm>
                    <a:prstGeom prst="rect">
                      <a:avLst/>
                    </a:prstGeom>
                  </pic:spPr>
                </pic:pic>
              </a:graphicData>
            </a:graphic>
          </wp:inline>
        </w:drawing>
      </w:r>
    </w:p>
    <w:p w14:paraId="40BE51ED" w14:textId="3B0310FD" w:rsidR="00C605B9" w:rsidRPr="00D053DB" w:rsidRDefault="00C605B9" w:rsidP="00C605B9">
      <w:pPr>
        <w:pStyle w:val="a3"/>
        <w:ind w:firstLine="14.45pt"/>
        <w:jc w:val="center"/>
        <w:rPr>
          <w:sz w:val="16"/>
          <w:szCs w:val="16"/>
          <w:lang w:val="en-US"/>
        </w:rPr>
      </w:pPr>
      <w:r w:rsidRPr="00D053DB">
        <w:rPr>
          <w:sz w:val="16"/>
          <w:szCs w:val="16"/>
          <w:lang w:val="en-US"/>
        </w:rPr>
        <w:t>(b)</w:t>
      </w:r>
    </w:p>
    <w:p w14:paraId="4E192ED0" w14:textId="12E7AE3B" w:rsidR="0005163A" w:rsidRPr="00D053DB" w:rsidRDefault="00C605B9" w:rsidP="00C605B9">
      <w:pPr>
        <w:pStyle w:val="figurecaption"/>
      </w:pPr>
      <w:r w:rsidRPr="00D053DB">
        <w:rPr>
          <w:rFonts w:eastAsia="標楷體"/>
        </w:rPr>
        <w:t xml:space="preserve">(a) </w:t>
      </w:r>
      <w:r w:rsidRPr="00D053DB">
        <w:rPr>
          <w:rFonts w:eastAsia="新細明體"/>
        </w:rPr>
        <w:t>PESQ and (b) SDR of MINT de-reverberated signal using RIR estimated by proposed method, WPE signal and unprocessed signal</w:t>
      </w:r>
    </w:p>
    <w:p w14:paraId="4E1EF55C" w14:textId="53582FFB" w:rsidR="00D01CAC" w:rsidRPr="00D053DB" w:rsidRDefault="00D01CAC" w:rsidP="00D01CAC">
      <w:pPr>
        <w:pStyle w:val="1"/>
        <w:jc w:val="center"/>
        <w:rPr>
          <w:rFonts w:eastAsia="新細明體"/>
        </w:rPr>
      </w:pPr>
      <w:r w:rsidRPr="00D053DB">
        <w:rPr>
          <w:rFonts w:eastAsia="新細明體"/>
        </w:rPr>
        <w:t>Conclusions</w:t>
      </w:r>
    </w:p>
    <w:p w14:paraId="79358380" w14:textId="454FE606" w:rsidR="00D01CAC" w:rsidRPr="00D053DB" w:rsidRDefault="0063519C" w:rsidP="00D01CAC">
      <w:pPr>
        <w:ind w:firstLine="14.45pt"/>
      </w:pPr>
      <w:r w:rsidRPr="00D053DB">
        <w:t>This thesis presents a blind estimation method for ATFs based on the CTF model. T</w:t>
      </w:r>
      <w:r w:rsidR="005A29D6" w:rsidRPr="00D053DB">
        <w:t>wo</w:t>
      </w:r>
      <w:r w:rsidRPr="00D053DB">
        <w:t xml:space="preserve"> techniques are developed for estimating the CTF coefficient matrices using the Wiener filter and the Kalman filter, respectively. The magnitude and phase of the estimated ATF are compared with those of the ground truth ATF, and the NRMSPM of the estimated RIRs is also calculated using its ground-truth counterpart. The findings demonstrate that the proposed method yields more precise ATF estimation than the baseline MCLMS approach in simulations. This enhanced accuracy can be attributed to the challenge of identifying the minimum eigenvalue of the microphone signal covariance matrix in MCLMS. Moreover, the dereverberation outcomes generated by MINT are evaluated in comparison with the ground truth source signal through the use of PESQ and SDR. The results illustrate a significant improvement in the processed signal in comparison to the other signals included in the analysis.</w:t>
      </w:r>
    </w:p>
    <w:p w14:paraId="74AA82AE" w14:textId="18AB1FF6" w:rsidR="0080791D" w:rsidRPr="00D053DB" w:rsidRDefault="0080791D" w:rsidP="00237D7A">
      <w:pPr>
        <w:pStyle w:val="5"/>
        <w:jc w:val="center"/>
      </w:pPr>
      <w:r w:rsidRPr="00D053DB">
        <w:t>Acknowledgment</w:t>
      </w:r>
    </w:p>
    <w:p w14:paraId="4C643DD4" w14:textId="476594D8" w:rsidR="00575BCA" w:rsidRPr="00D053DB" w:rsidRDefault="006D507E" w:rsidP="006D507E">
      <w:pPr>
        <w:ind w:firstLine="14.45pt"/>
      </w:pPr>
      <w:r w:rsidRPr="00D053DB">
        <w:t xml:space="preserve">The authors would like to acknowledge </w:t>
      </w:r>
      <w:r w:rsidR="001560F0" w:rsidRPr="00D053DB">
        <w:t>National</w:t>
      </w:r>
      <w:r w:rsidRPr="00D053DB">
        <w:t xml:space="preserve"> </w:t>
      </w:r>
      <w:r w:rsidR="001560F0" w:rsidRPr="00D053DB">
        <w:t>Tsing Hua University</w:t>
      </w:r>
      <w:r w:rsidR="00ED0F16" w:rsidRPr="00D053DB">
        <w:t>, ROC</w:t>
      </w:r>
      <w:r w:rsidRPr="00D053DB">
        <w:t>.</w:t>
      </w:r>
    </w:p>
    <w:p w14:paraId="1820DA61" w14:textId="00F14A6C" w:rsidR="009303D9" w:rsidRPr="00D053DB" w:rsidRDefault="009303D9" w:rsidP="00237D7A">
      <w:pPr>
        <w:pStyle w:val="5"/>
        <w:jc w:val="center"/>
      </w:pPr>
      <w:r w:rsidRPr="00D053DB">
        <w:t>References</w:t>
      </w:r>
    </w:p>
    <w:p w14:paraId="43321855" w14:textId="134B7BF9" w:rsidR="009A4D64" w:rsidRPr="00D053DB" w:rsidRDefault="008C7CFE" w:rsidP="008C7CFE">
      <w:pPr>
        <w:pStyle w:val="references"/>
        <w:ind w:start="17.70pt" w:hanging="17.70pt"/>
      </w:pPr>
      <w:r w:rsidRPr="00D053DB">
        <w:rPr>
          <w:rFonts w:eastAsia="標楷體"/>
        </w:rPr>
        <w:lastRenderedPageBreak/>
        <w:t xml:space="preserve">J. Benesty, T. Gänsler, D. R. Morgan, M. M. Sondhi, and S. L. Gay, “Advances in Network and Acoustic Echo Cancellation,” </w:t>
      </w:r>
      <w:r w:rsidRPr="00D053DB">
        <w:rPr>
          <w:rFonts w:eastAsia="標楷體"/>
          <w:i/>
          <w:iCs/>
        </w:rPr>
        <w:t>New York: Springer,</w:t>
      </w:r>
      <w:r w:rsidRPr="00D053DB">
        <w:rPr>
          <w:rFonts w:eastAsia="標楷體"/>
          <w:iCs/>
        </w:rPr>
        <w:t xml:space="preserve"> 2001</w:t>
      </w:r>
      <w:r w:rsidRPr="00D053DB">
        <w:rPr>
          <w:rFonts w:eastAsia="標楷體"/>
          <w:iCs/>
          <w:lang w:eastAsia="zh-TW"/>
        </w:rPr>
        <w:t>.</w:t>
      </w:r>
    </w:p>
    <w:p w14:paraId="51DFC9DC" w14:textId="6BC05288" w:rsidR="008C7CFE" w:rsidRPr="00D053DB" w:rsidRDefault="00245D53" w:rsidP="008C7CFE">
      <w:pPr>
        <w:pStyle w:val="references"/>
        <w:ind w:start="17.70pt" w:hanging="17.70pt"/>
      </w:pPr>
      <w:r w:rsidRPr="00D053DB">
        <w:rPr>
          <w:rFonts w:eastAsia="標楷體"/>
        </w:rPr>
        <w:t>Y. Huang, J. Benesty, and J. Chen, “A blind channel identification-based two-stage approach to separation and dereverberation of speech signals in a reverberant environment,”</w:t>
      </w:r>
      <w:r w:rsidRPr="00D053DB">
        <w:rPr>
          <w:rFonts w:eastAsia="標楷體"/>
          <w:i/>
          <w:iCs/>
        </w:rPr>
        <w:t xml:space="preserve"> IEEE Trans. Speech Audio Process, </w:t>
      </w:r>
      <w:r w:rsidRPr="00D053DB">
        <w:rPr>
          <w:rFonts w:eastAsia="標楷體"/>
          <w:iCs/>
        </w:rPr>
        <w:t>vol. 13, no. 5, pp. 882–895, 2005.</w:t>
      </w:r>
    </w:p>
    <w:p w14:paraId="4C2B2158" w14:textId="2FD9F52B" w:rsidR="00245D53" w:rsidRPr="00D053DB" w:rsidRDefault="00E31834" w:rsidP="008C7CFE">
      <w:pPr>
        <w:pStyle w:val="references"/>
        <w:ind w:start="17.70pt" w:hanging="17.70pt"/>
      </w:pPr>
      <w:r w:rsidRPr="00D053DB">
        <w:rPr>
          <w:rFonts w:eastAsia="標楷體"/>
        </w:rPr>
        <w:t>S. Araki, R. Mukai, S. Makino, T. Nishikawa, and H. Saruwatari, “The fundamental limitation of frequency domain blind source separation for convolutive mixtures of speech,”</w:t>
      </w:r>
      <w:r w:rsidRPr="00D053DB">
        <w:rPr>
          <w:rFonts w:eastAsia="標楷體"/>
          <w:i/>
          <w:iCs/>
        </w:rPr>
        <w:t xml:space="preserve"> IEEE Trans. Audio, Speech, Lang. Process, </w:t>
      </w:r>
      <w:r w:rsidRPr="00D053DB">
        <w:rPr>
          <w:rFonts w:eastAsia="標楷體"/>
          <w:iCs/>
        </w:rPr>
        <w:t>vol. 14, no. 3, pp. 774–784, May 2006.</w:t>
      </w:r>
    </w:p>
    <w:p w14:paraId="579F444B" w14:textId="5DED3C77" w:rsidR="00B04F34" w:rsidRPr="00D053DB" w:rsidRDefault="00B04F34" w:rsidP="008C7CFE">
      <w:pPr>
        <w:pStyle w:val="references"/>
        <w:ind w:start="17.70pt" w:hanging="17.70pt"/>
      </w:pPr>
      <w:bookmarkStart w:id="4" w:name="_Ref149310636"/>
      <w:r w:rsidRPr="00D053DB">
        <w:rPr>
          <w:rFonts w:eastAsia="標楷體"/>
        </w:rPr>
        <w:t>S. Gannot, D. Burshtein, and E. Weinstein, “Signal enhancement using beamforming and nonstationarity with applications to speech,”</w:t>
      </w:r>
      <w:r w:rsidRPr="00D053DB">
        <w:rPr>
          <w:rFonts w:eastAsia="標楷體"/>
          <w:i/>
          <w:iCs/>
        </w:rPr>
        <w:t xml:space="preserve"> IEEE Trans. Audio, Speech, Lang. Process,</w:t>
      </w:r>
      <w:r w:rsidRPr="00D053DB">
        <w:rPr>
          <w:rFonts w:eastAsia="標楷體"/>
          <w:iCs/>
        </w:rPr>
        <w:t xml:space="preserve"> vol. 49, no. 8, pp. 1614–1626, Aug. 2001</w:t>
      </w:r>
      <w:r w:rsidRPr="00D053DB">
        <w:rPr>
          <w:rFonts w:eastAsia="標楷體"/>
        </w:rPr>
        <w:t>.</w:t>
      </w:r>
      <w:bookmarkEnd w:id="4"/>
    </w:p>
    <w:p w14:paraId="713592AC" w14:textId="3CD9961B" w:rsidR="00B04F34" w:rsidRPr="00D053DB" w:rsidRDefault="00B04F34" w:rsidP="008C7CFE">
      <w:pPr>
        <w:pStyle w:val="references"/>
        <w:ind w:start="17.70pt" w:hanging="17.70pt"/>
      </w:pPr>
      <w:bookmarkStart w:id="5" w:name="_Ref149310658"/>
      <w:bookmarkStart w:id="6" w:name="_Ref153205815"/>
      <w:r w:rsidRPr="00D053DB">
        <w:rPr>
          <w:rFonts w:eastAsia="標楷體"/>
        </w:rPr>
        <w:t xml:space="preserve">Y. Huang and J. Benesty, “Adaptive multi-channel least mean square and Newton algorithms for blind channel identification,” </w:t>
      </w:r>
      <w:r w:rsidRPr="00D053DB">
        <w:rPr>
          <w:rFonts w:eastAsia="標楷體"/>
          <w:i/>
          <w:iCs/>
        </w:rPr>
        <w:t>Signal Processing,</w:t>
      </w:r>
      <w:r w:rsidRPr="00D053DB">
        <w:rPr>
          <w:rFonts w:eastAsia="標楷體"/>
        </w:rPr>
        <w:t xml:space="preserve"> vol. 82, no. 8, pp. 1127–1138, Aug. 2002</w:t>
      </w:r>
      <w:bookmarkEnd w:id="5"/>
      <w:r w:rsidRPr="00D053DB">
        <w:rPr>
          <w:rFonts w:eastAsia="標楷體"/>
        </w:rPr>
        <w:t>.</w:t>
      </w:r>
      <w:bookmarkEnd w:id="6"/>
    </w:p>
    <w:p w14:paraId="02605EC8" w14:textId="2F3F023A" w:rsidR="00B04F34" w:rsidRPr="00D053DB" w:rsidRDefault="00B04F34" w:rsidP="008C7CFE">
      <w:pPr>
        <w:pStyle w:val="references"/>
        <w:ind w:start="17.70pt" w:hanging="17.70pt"/>
      </w:pPr>
      <w:bookmarkStart w:id="7" w:name="_Ref153200843"/>
      <w:r w:rsidRPr="00D053DB">
        <w:rPr>
          <w:rFonts w:eastAsia="標楷體"/>
        </w:rPr>
        <w:t xml:space="preserve">Y. Huang and J. Benesty, “A class of frequency-domain adaptive approaches to blind multichannel identification,” </w:t>
      </w:r>
      <w:r w:rsidRPr="00D053DB">
        <w:rPr>
          <w:rFonts w:eastAsia="標楷體"/>
          <w:i/>
          <w:iCs/>
        </w:rPr>
        <w:t>IEEE Trans. Signal Processing,</w:t>
      </w:r>
      <w:r w:rsidRPr="00D053DB">
        <w:rPr>
          <w:rFonts w:eastAsia="標楷體"/>
        </w:rPr>
        <w:t xml:space="preserve"> vol. 51, no. 1, pp. 11–24, Jan. 2003.</w:t>
      </w:r>
      <w:bookmarkEnd w:id="7"/>
    </w:p>
    <w:p w14:paraId="1F453481" w14:textId="60E0950E" w:rsidR="00B04F34" w:rsidRPr="00D053DB" w:rsidRDefault="00B04F34" w:rsidP="008C7CFE">
      <w:pPr>
        <w:pStyle w:val="references"/>
        <w:ind w:start="17.70pt" w:hanging="17.70pt"/>
      </w:pPr>
      <w:bookmarkStart w:id="8" w:name="_Ref153200844"/>
      <w:r w:rsidRPr="00D053DB">
        <w:rPr>
          <w:rFonts w:eastAsia="標楷體"/>
        </w:rPr>
        <w:t xml:space="preserve">M. K. Hasan, J. Benesty, P. A. Naylor, and D. B. Ward, “Improving robustness of blind adaptive multichannel identification algorithms using constraints,” </w:t>
      </w:r>
      <w:r w:rsidRPr="00D053DB">
        <w:rPr>
          <w:rFonts w:eastAsia="標楷體"/>
          <w:i/>
          <w:iCs/>
        </w:rPr>
        <w:t>Proc. European Signal Processing Conference (EUSIPCO),</w:t>
      </w:r>
      <w:r w:rsidRPr="00D053DB">
        <w:rPr>
          <w:rFonts w:eastAsia="標楷體"/>
        </w:rPr>
        <w:t xml:space="preserve"> 2005.</w:t>
      </w:r>
      <w:bookmarkEnd w:id="8"/>
    </w:p>
    <w:p w14:paraId="22C333B2" w14:textId="7AA028D9" w:rsidR="00B04F34" w:rsidRPr="00D053DB" w:rsidRDefault="00B04F34" w:rsidP="008C7CFE">
      <w:pPr>
        <w:pStyle w:val="references"/>
        <w:ind w:start="17.70pt" w:hanging="17.70pt"/>
      </w:pPr>
      <w:bookmarkStart w:id="9" w:name="_Ref153203241"/>
      <w:r w:rsidRPr="00D053DB">
        <w:rPr>
          <w:rFonts w:eastAsia="標楷體"/>
        </w:rPr>
        <w:t>Y. Avargel and I. Cohen, “On multiplicative transfer function approximation in the short-time Fourier transform domain,”</w:t>
      </w:r>
      <w:r w:rsidRPr="00D053DB">
        <w:rPr>
          <w:rFonts w:eastAsia="標楷體"/>
          <w:i/>
          <w:iCs/>
        </w:rPr>
        <w:t xml:space="preserve"> IEEE Signal Processing Letters,</w:t>
      </w:r>
      <w:r w:rsidRPr="00D053DB">
        <w:rPr>
          <w:rFonts w:eastAsia="標楷體"/>
        </w:rPr>
        <w:t xml:space="preserve"> vol. 14, no. 5, pp. 337–340, 2007.</w:t>
      </w:r>
      <w:bookmarkEnd w:id="9"/>
    </w:p>
    <w:p w14:paraId="6D4C017E" w14:textId="5D034363" w:rsidR="00B04F34" w:rsidRPr="00D053DB" w:rsidRDefault="00B04F34" w:rsidP="008C7CFE">
      <w:pPr>
        <w:pStyle w:val="references"/>
        <w:ind w:start="17.70pt" w:hanging="17.70pt"/>
      </w:pPr>
      <w:bookmarkStart w:id="10" w:name="_Ref149310777"/>
      <w:r w:rsidRPr="00D053DB">
        <w:rPr>
          <w:rFonts w:eastAsia="標楷體"/>
        </w:rPr>
        <w:t>Y. Avargel and I. Cohen, “System identification in the short-time Fourier transform domain with crossband filtering,”</w:t>
      </w:r>
      <w:r w:rsidRPr="00D053DB">
        <w:rPr>
          <w:rFonts w:eastAsia="標楷體"/>
          <w:i/>
          <w:iCs/>
        </w:rPr>
        <w:t xml:space="preserve"> IEEE Trans. Audio, Speech, Lang. Process,</w:t>
      </w:r>
      <w:r w:rsidRPr="00D053DB">
        <w:rPr>
          <w:rFonts w:eastAsia="標楷體"/>
          <w:iCs/>
        </w:rPr>
        <w:t xml:space="preserve"> vol. 15, no. 4, pp. 1305–1319, 2007.</w:t>
      </w:r>
      <w:bookmarkEnd w:id="10"/>
    </w:p>
    <w:p w14:paraId="613D1C88" w14:textId="70024AD0" w:rsidR="00B04F34" w:rsidRPr="00D053DB" w:rsidRDefault="00B04F34" w:rsidP="008C7CFE">
      <w:pPr>
        <w:pStyle w:val="references"/>
        <w:ind w:start="17.70pt" w:hanging="17.70pt"/>
      </w:pPr>
      <w:bookmarkStart w:id="11" w:name="_Ref149310817"/>
      <w:r w:rsidRPr="00D053DB">
        <w:rPr>
          <w:rFonts w:eastAsia="標楷體"/>
        </w:rPr>
        <w:t>R. Talmon, I. Cohen and S. Gannot, “Relative transfer function identification using convolutive transfer function approximation,”</w:t>
      </w:r>
      <w:r w:rsidRPr="00D053DB">
        <w:rPr>
          <w:rFonts w:eastAsia="標楷體"/>
          <w:i/>
          <w:iCs/>
        </w:rPr>
        <w:t xml:space="preserve"> IEEE Trans. Audio, Speech, Lang. Process, </w:t>
      </w:r>
      <w:r w:rsidRPr="00D053DB">
        <w:rPr>
          <w:rFonts w:eastAsia="標楷體"/>
          <w:iCs/>
        </w:rPr>
        <w:t>vol. 17, no. 4, pp. 546–555, 2009.</w:t>
      </w:r>
      <w:bookmarkEnd w:id="11"/>
    </w:p>
    <w:p w14:paraId="22FD103D" w14:textId="3B923596" w:rsidR="00B04F34" w:rsidRPr="00D053DB" w:rsidRDefault="00B04F34" w:rsidP="008C7CFE">
      <w:pPr>
        <w:pStyle w:val="references"/>
        <w:ind w:start="17.70pt" w:hanging="17.70pt"/>
      </w:pPr>
      <w:bookmarkStart w:id="12" w:name="_Ref169532511"/>
      <w:r w:rsidRPr="00D053DB">
        <w:rPr>
          <w:rFonts w:eastAsia="標楷體"/>
        </w:rPr>
        <w:t>B. Van Den Broeck, A. Bertrand, P. Karsmakers, B. Vanrumste, H. Van hamme and M. Moonen, “Time-domain generalized cross correlation phase transform sound source localization for small microphone arrays,” </w:t>
      </w:r>
      <w:r w:rsidRPr="00D053DB">
        <w:rPr>
          <w:rFonts w:eastAsia="標楷體"/>
          <w:i/>
          <w:iCs/>
        </w:rPr>
        <w:t xml:space="preserve">2012 5th European DSP Education and Research Conference (EDERC), </w:t>
      </w:r>
      <w:r w:rsidRPr="00D053DB">
        <w:rPr>
          <w:rFonts w:eastAsia="標楷體"/>
        </w:rPr>
        <w:t>pp.76-80, 2012.</w:t>
      </w:r>
      <w:bookmarkEnd w:id="12"/>
    </w:p>
    <w:p w14:paraId="731E8525" w14:textId="787D7068" w:rsidR="00B04F34" w:rsidRPr="00D053DB" w:rsidRDefault="00B04F34" w:rsidP="008C7CFE">
      <w:pPr>
        <w:pStyle w:val="references"/>
        <w:ind w:start="17.70pt" w:hanging="17.70pt"/>
      </w:pPr>
      <w:bookmarkStart w:id="13" w:name="_Ref169532970"/>
      <w:r w:rsidRPr="00D053DB">
        <w:rPr>
          <w:rFonts w:eastAsia="標楷體"/>
        </w:rPr>
        <w:t>T. Li, Z. Deng, G. Wang and J. Yan, "Time Difference of Arrival Location Method Based on Improved Snake Optimization Algorithm, “</w:t>
      </w:r>
      <w:r w:rsidRPr="00D053DB">
        <w:rPr>
          <w:rFonts w:eastAsia="標楷體"/>
          <w:i/>
          <w:iCs/>
        </w:rPr>
        <w:t>2022 IEEE 8th International Conference on Computer and Communications (ICCC),</w:t>
      </w:r>
      <w:r w:rsidRPr="00D053DB">
        <w:rPr>
          <w:rFonts w:eastAsia="標楷體"/>
        </w:rPr>
        <w:t xml:space="preserve"> pp. 482-486, 2022.</w:t>
      </w:r>
      <w:bookmarkEnd w:id="13"/>
    </w:p>
    <w:p w14:paraId="7F4E4C80" w14:textId="20302438" w:rsidR="00B04F34" w:rsidRPr="00D053DB" w:rsidRDefault="00B04F34" w:rsidP="008C7CFE">
      <w:pPr>
        <w:pStyle w:val="references"/>
        <w:ind w:start="17.70pt" w:hanging="17.70pt"/>
      </w:pPr>
      <w:bookmarkStart w:id="14" w:name="_Ref149310830"/>
      <w:r w:rsidRPr="00D053DB">
        <w:rPr>
          <w:rFonts w:eastAsia="標楷體"/>
          <w:shd w:val="clear" w:color="auto" w:fill="FFFFFF"/>
        </w:rPr>
        <w:t xml:space="preserve">T. Nakatani, T. Yoshioka, K. Kinoshita, M. Miyoshi and B. -H. Juang, </w:t>
      </w:r>
      <w:r w:rsidRPr="00D053DB">
        <w:rPr>
          <w:rFonts w:eastAsia="標楷體"/>
        </w:rPr>
        <w:t>“</w:t>
      </w:r>
      <w:r w:rsidRPr="00D053DB">
        <w:rPr>
          <w:rFonts w:eastAsia="標楷體"/>
          <w:shd w:val="clear" w:color="auto" w:fill="FFFFFF"/>
        </w:rPr>
        <w:t>Speech Dereverberation Based on Variance-Normalized Delayed Linear Prediction,</w:t>
      </w:r>
      <w:r w:rsidRPr="00D053DB">
        <w:rPr>
          <w:rFonts w:eastAsia="標楷體"/>
        </w:rPr>
        <w:t>”</w:t>
      </w:r>
      <w:r w:rsidRPr="00D053DB">
        <w:rPr>
          <w:rFonts w:eastAsia="標楷體"/>
          <w:i/>
          <w:iCs/>
        </w:rPr>
        <w:t xml:space="preserve"> IEEE Trans. Audio, Speech, Lang. Process,</w:t>
      </w:r>
      <w:r w:rsidRPr="00D053DB">
        <w:rPr>
          <w:rFonts w:eastAsia="標楷體"/>
          <w:i/>
          <w:iCs/>
          <w:shd w:val="clear" w:color="auto" w:fill="FFFFFF"/>
        </w:rPr>
        <w:t xml:space="preserve"> </w:t>
      </w:r>
      <w:r w:rsidRPr="00D053DB">
        <w:rPr>
          <w:rFonts w:eastAsia="標楷體"/>
          <w:iCs/>
          <w:shd w:val="clear" w:color="auto" w:fill="FFFFFF"/>
        </w:rPr>
        <w:t>vol. 18, no. 7, pp. 1717</w:t>
      </w:r>
      <w:r w:rsidRPr="00D053DB">
        <w:rPr>
          <w:rFonts w:eastAsia="標楷體"/>
          <w:iCs/>
        </w:rPr>
        <w:t>–</w:t>
      </w:r>
      <w:r w:rsidRPr="00D053DB">
        <w:rPr>
          <w:rFonts w:eastAsia="標楷體"/>
          <w:iCs/>
          <w:shd w:val="clear" w:color="auto" w:fill="FFFFFF"/>
        </w:rPr>
        <w:t>1731, 2010.</w:t>
      </w:r>
      <w:bookmarkEnd w:id="14"/>
    </w:p>
    <w:p w14:paraId="71EA2BF7" w14:textId="20B1B689" w:rsidR="00B04F34" w:rsidRPr="00D053DB" w:rsidRDefault="00B04F34" w:rsidP="008C7CFE">
      <w:pPr>
        <w:pStyle w:val="references"/>
        <w:ind w:start="17.70pt" w:hanging="17.70pt"/>
      </w:pPr>
      <w:bookmarkStart w:id="15" w:name="_Ref149310837"/>
      <w:r w:rsidRPr="00D053DB">
        <w:rPr>
          <w:rFonts w:eastAsia="標楷體"/>
        </w:rPr>
        <w:t>Harry L. Van Trees, “Optimum array processing: Part Iv of detection, estimation, and modulation theory,”</w:t>
      </w:r>
      <w:r w:rsidRPr="00D053DB">
        <w:rPr>
          <w:rFonts w:eastAsia="標楷體"/>
          <w:i/>
          <w:iCs/>
        </w:rPr>
        <w:t xml:space="preserve"> New York: Wiley,</w:t>
      </w:r>
      <w:r w:rsidRPr="00D053DB">
        <w:rPr>
          <w:rFonts w:eastAsia="標楷體"/>
          <w:iCs/>
        </w:rPr>
        <w:t xml:space="preserve"> 2002</w:t>
      </w:r>
      <w:r w:rsidRPr="00D053DB">
        <w:rPr>
          <w:rFonts w:eastAsia="標楷體"/>
          <w:i/>
          <w:iCs/>
        </w:rPr>
        <w:t>.</w:t>
      </w:r>
      <w:bookmarkEnd w:id="15"/>
    </w:p>
    <w:p w14:paraId="5CB47BA3" w14:textId="22E40FBF" w:rsidR="00B04F34" w:rsidRPr="00D053DB" w:rsidRDefault="00B04F34" w:rsidP="008C7CFE">
      <w:pPr>
        <w:pStyle w:val="references"/>
        <w:ind w:start="17.70pt" w:hanging="17.70pt"/>
      </w:pPr>
      <w:bookmarkStart w:id="16" w:name="_Ref149310867"/>
      <w:r w:rsidRPr="00D053DB">
        <w:rPr>
          <w:rFonts w:eastAsia="標楷體"/>
          <w:iCs/>
          <w:shd w:val="clear" w:color="auto" w:fill="FFFFFF"/>
        </w:rPr>
        <w:t xml:space="preserve">J. Benesty, S. Makino, J. Chen, Y. Huang, and S. Doclo, </w:t>
      </w:r>
      <w:r w:rsidRPr="00D053DB">
        <w:rPr>
          <w:rFonts w:eastAsia="標楷體"/>
        </w:rPr>
        <w:t>“</w:t>
      </w:r>
      <w:r w:rsidRPr="00D053DB">
        <w:rPr>
          <w:rFonts w:eastAsia="標楷體"/>
          <w:shd w:val="clear" w:color="auto" w:fill="FFFFFF"/>
        </w:rPr>
        <w:t>Study of the Wiener filter for noise reduction,</w:t>
      </w:r>
      <w:r w:rsidRPr="00D053DB">
        <w:rPr>
          <w:rFonts w:eastAsia="標楷體"/>
        </w:rPr>
        <w:t>”</w:t>
      </w:r>
      <w:r w:rsidRPr="00D053DB">
        <w:rPr>
          <w:rFonts w:eastAsia="標楷體"/>
          <w:i/>
          <w:iCs/>
          <w:shd w:val="clear" w:color="auto" w:fill="FFFFFF"/>
        </w:rPr>
        <w:t xml:space="preserve"> Speech enhancement</w:t>
      </w:r>
      <w:r w:rsidRPr="00D053DB">
        <w:rPr>
          <w:rFonts w:eastAsia="標楷體"/>
          <w:i/>
          <w:iCs/>
        </w:rPr>
        <w:t>,</w:t>
      </w:r>
      <w:r w:rsidRPr="00D053DB">
        <w:rPr>
          <w:rFonts w:eastAsia="標楷體"/>
          <w:iCs/>
          <w:shd w:val="clear" w:color="auto" w:fill="FFFFFF"/>
        </w:rPr>
        <w:t xml:space="preserve"> pp. 9-41, 2005.</w:t>
      </w:r>
      <w:bookmarkEnd w:id="16"/>
    </w:p>
    <w:p w14:paraId="223CE1F6" w14:textId="79D09ADB" w:rsidR="00B04F34" w:rsidRPr="00D053DB" w:rsidRDefault="00B04F34" w:rsidP="008C7CFE">
      <w:pPr>
        <w:pStyle w:val="references"/>
        <w:ind w:start="17.70pt" w:hanging="17.70pt"/>
      </w:pPr>
      <w:bookmarkStart w:id="17" w:name="_Ref153203432"/>
      <w:r w:rsidRPr="00D053DB">
        <w:rPr>
          <w:rFonts w:eastAsia="標楷體"/>
        </w:rPr>
        <w:t>R. E. Kalman</w:t>
      </w:r>
      <w:r w:rsidRPr="00D053DB">
        <w:rPr>
          <w:rFonts w:eastAsia="標楷體"/>
          <w:shd w:val="clear" w:color="auto" w:fill="FFFFFF"/>
        </w:rPr>
        <w:t>,</w:t>
      </w:r>
      <w:r w:rsidRPr="00D053DB">
        <w:rPr>
          <w:rFonts w:eastAsia="標楷體"/>
        </w:rPr>
        <w:t xml:space="preserve"> “A New Approach to Linear Filtering and Prediction Problems</w:t>
      </w:r>
      <w:r w:rsidRPr="00D053DB">
        <w:rPr>
          <w:rFonts w:eastAsia="標楷體"/>
          <w:shd w:val="clear" w:color="auto" w:fill="FFFFFF"/>
        </w:rPr>
        <w:t>,</w:t>
      </w:r>
      <w:r w:rsidRPr="00D053DB">
        <w:rPr>
          <w:rFonts w:eastAsia="標楷體"/>
        </w:rPr>
        <w:t xml:space="preserve">” </w:t>
      </w:r>
      <w:r w:rsidRPr="00D053DB">
        <w:rPr>
          <w:rFonts w:eastAsia="標楷體"/>
          <w:i/>
          <w:iCs/>
        </w:rPr>
        <w:t>Journal of Basic Engineering,</w:t>
      </w:r>
      <w:r w:rsidRPr="00D053DB">
        <w:rPr>
          <w:rFonts w:eastAsia="標楷體"/>
        </w:rPr>
        <w:t xml:space="preserve"> </w:t>
      </w:r>
      <w:bookmarkEnd w:id="17"/>
      <w:r w:rsidRPr="00D053DB">
        <w:rPr>
          <w:rFonts w:eastAsia="標楷體"/>
        </w:rPr>
        <w:t>1960.</w:t>
      </w:r>
    </w:p>
    <w:p w14:paraId="583AFF36" w14:textId="2E72A903" w:rsidR="00B04F34" w:rsidRPr="00D053DB" w:rsidRDefault="00B04F34" w:rsidP="008C7CFE">
      <w:pPr>
        <w:pStyle w:val="references"/>
        <w:ind w:start="17.70pt" w:hanging="17.70pt"/>
      </w:pPr>
      <w:bookmarkStart w:id="18" w:name="_Ref169533327"/>
      <w:r w:rsidRPr="00D053DB">
        <w:rPr>
          <w:rFonts w:eastAsia="標楷體"/>
        </w:rPr>
        <w:t>Y. Huang and J. Benesty</w:t>
      </w:r>
      <w:r w:rsidRPr="00D053DB">
        <w:rPr>
          <w:rFonts w:eastAsia="標楷體"/>
          <w:shd w:val="clear" w:color="auto" w:fill="FFFFFF"/>
        </w:rPr>
        <w:t>,</w:t>
      </w:r>
      <w:r w:rsidRPr="00D053DB">
        <w:rPr>
          <w:rFonts w:eastAsia="標楷體"/>
        </w:rPr>
        <w:t xml:space="preserve"> “Adaptive blind channel identification: Multi-channel least mean square and Newton algorithms</w:t>
      </w:r>
      <w:r w:rsidRPr="00D053DB">
        <w:rPr>
          <w:rFonts w:eastAsia="標楷體"/>
          <w:shd w:val="clear" w:color="auto" w:fill="FFFFFF"/>
        </w:rPr>
        <w:t>,</w:t>
      </w:r>
      <w:r w:rsidRPr="00D053DB">
        <w:rPr>
          <w:rFonts w:eastAsia="標楷體"/>
        </w:rPr>
        <w:t>” </w:t>
      </w:r>
      <w:r w:rsidRPr="00D053DB">
        <w:rPr>
          <w:rFonts w:eastAsia="標楷體"/>
          <w:i/>
          <w:iCs/>
        </w:rPr>
        <w:t>2002 IEEE International Conference on Acoustics, Speech, and Signal Processing,</w:t>
      </w:r>
      <w:r w:rsidRPr="00D053DB">
        <w:rPr>
          <w:rFonts w:eastAsia="標楷體"/>
        </w:rPr>
        <w:t xml:space="preserve"> pp. II-1637-II-1640, 2002.</w:t>
      </w:r>
      <w:bookmarkEnd w:id="18"/>
    </w:p>
    <w:p w14:paraId="7FCAB034" w14:textId="07BB2194" w:rsidR="00B04F34" w:rsidRPr="00D053DB" w:rsidRDefault="00B04F34" w:rsidP="008C7CFE">
      <w:pPr>
        <w:pStyle w:val="references"/>
        <w:ind w:start="17.70pt" w:hanging="17.70pt"/>
      </w:pPr>
      <w:bookmarkStart w:id="19" w:name="_Ref149310920"/>
      <w:r w:rsidRPr="00D053DB">
        <w:rPr>
          <w:rFonts w:eastAsia="標楷體"/>
          <w:shd w:val="clear" w:color="auto" w:fill="FFFFFF"/>
        </w:rPr>
        <w:t>M. Miyoshi</w:t>
      </w:r>
      <w:r w:rsidRPr="00D053DB">
        <w:rPr>
          <w:rFonts w:eastAsia="標楷體"/>
          <w:iCs/>
          <w:shd w:val="clear" w:color="auto" w:fill="FFFFFF"/>
        </w:rPr>
        <w:t xml:space="preserve">, </w:t>
      </w:r>
      <w:r w:rsidRPr="00D053DB">
        <w:rPr>
          <w:rFonts w:eastAsia="標楷體"/>
          <w:shd w:val="clear" w:color="auto" w:fill="FFFFFF"/>
        </w:rPr>
        <w:t>and Y. Kaneda,</w:t>
      </w:r>
      <w:r w:rsidRPr="00D053DB">
        <w:rPr>
          <w:rFonts w:eastAsia="標楷體"/>
        </w:rPr>
        <w:t xml:space="preserve"> “</w:t>
      </w:r>
      <w:r w:rsidRPr="00D053DB">
        <w:rPr>
          <w:rFonts w:eastAsia="標楷體"/>
          <w:shd w:val="clear" w:color="auto" w:fill="FFFFFF"/>
        </w:rPr>
        <w:t>Inverse filtering of room acoustics,</w:t>
      </w:r>
      <w:r w:rsidRPr="00D053DB">
        <w:rPr>
          <w:rFonts w:eastAsia="標楷體"/>
        </w:rPr>
        <w:t>”</w:t>
      </w:r>
      <w:r w:rsidRPr="00D053DB">
        <w:rPr>
          <w:rFonts w:eastAsia="標楷體"/>
          <w:i/>
          <w:iCs/>
        </w:rPr>
        <w:t xml:space="preserve"> IEEE Trans. Audio, Speech, Lang. Process,</w:t>
      </w:r>
      <w:r w:rsidRPr="00D053DB">
        <w:rPr>
          <w:rFonts w:eastAsia="標楷體"/>
          <w:iCs/>
          <w:shd w:val="clear" w:color="auto" w:fill="FFFFFF"/>
        </w:rPr>
        <w:t xml:space="preserve"> vol. 36, no. 2, pp. 145-152, Feb. 1988.</w:t>
      </w:r>
      <w:bookmarkEnd w:id="19"/>
    </w:p>
    <w:p w14:paraId="3103DF24" w14:textId="0B762544" w:rsidR="00B04F34" w:rsidRPr="00D053DB" w:rsidRDefault="00B04F34" w:rsidP="008C7CFE">
      <w:pPr>
        <w:pStyle w:val="references"/>
        <w:ind w:start="17.70pt" w:hanging="17.70pt"/>
      </w:pPr>
      <w:bookmarkStart w:id="20" w:name="_Ref149310928"/>
      <w:r w:rsidRPr="00D053DB">
        <w:rPr>
          <w:rFonts w:eastAsia="標楷體"/>
          <w:color w:val="000000"/>
        </w:rPr>
        <w:t>A. W. Rix, J. G. Beerends, M. P. Hollier, and A. P. Hekstra</w:t>
      </w:r>
      <w:r w:rsidRPr="00D053DB">
        <w:rPr>
          <w:rFonts w:eastAsia="標楷體"/>
          <w:shd w:val="clear" w:color="auto" w:fill="FFFFFF"/>
        </w:rPr>
        <w:t>,</w:t>
      </w:r>
      <w:r w:rsidRPr="00D053DB">
        <w:rPr>
          <w:rFonts w:eastAsia="標楷體"/>
        </w:rPr>
        <w:t xml:space="preserve"> “</w:t>
      </w:r>
      <w:r w:rsidRPr="00D053DB">
        <w:rPr>
          <w:rFonts w:eastAsia="標楷體"/>
          <w:color w:val="000000"/>
        </w:rPr>
        <w:t>Perceptual evaluation of speech quality (PESQ)-a new method for speech quality assessment of telephone networks and codecs</w:t>
      </w:r>
      <w:r w:rsidRPr="00D053DB">
        <w:rPr>
          <w:rFonts w:eastAsia="標楷體"/>
          <w:shd w:val="clear" w:color="auto" w:fill="FFFFFF"/>
        </w:rPr>
        <w:t>,</w:t>
      </w:r>
      <w:r w:rsidRPr="00D053DB">
        <w:rPr>
          <w:rFonts w:eastAsia="標楷體"/>
        </w:rPr>
        <w:t>”</w:t>
      </w:r>
      <w:r w:rsidRPr="00D053DB">
        <w:rPr>
          <w:rFonts w:eastAsia="標楷體"/>
          <w:i/>
          <w:iCs/>
          <w:color w:val="000000"/>
          <w:shd w:val="clear" w:color="auto" w:fill="FFFFFF"/>
        </w:rPr>
        <w:t> IEEE International Conference on Acoustics, Speech, and Signal Processing. Proceedings</w:t>
      </w:r>
      <w:r w:rsidRPr="00D053DB">
        <w:rPr>
          <w:rFonts w:eastAsia="標楷體"/>
          <w:i/>
          <w:iCs/>
        </w:rPr>
        <w:t>,</w:t>
      </w:r>
      <w:r w:rsidRPr="00D053DB">
        <w:rPr>
          <w:rFonts w:eastAsia="標楷體"/>
          <w:iCs/>
          <w:color w:val="000000"/>
          <w:shd w:val="clear" w:color="auto" w:fill="FFFFFF"/>
        </w:rPr>
        <w:t xml:space="preserve"> vol. 2,</w:t>
      </w:r>
      <w:r w:rsidRPr="00D053DB">
        <w:rPr>
          <w:rFonts w:eastAsia="標楷體"/>
          <w:i/>
          <w:iCs/>
          <w:color w:val="000000"/>
          <w:shd w:val="clear" w:color="auto" w:fill="FFFFFF"/>
        </w:rPr>
        <w:t xml:space="preserve"> </w:t>
      </w:r>
      <w:r w:rsidRPr="00D053DB">
        <w:rPr>
          <w:rFonts w:eastAsia="標楷體"/>
          <w:iCs/>
          <w:color w:val="000000"/>
          <w:shd w:val="clear" w:color="auto" w:fill="FFFFFF"/>
        </w:rPr>
        <w:t>pp. 749-752, 2001.</w:t>
      </w:r>
      <w:bookmarkEnd w:id="20"/>
    </w:p>
    <w:p w14:paraId="4E8061EB" w14:textId="18C8E42D" w:rsidR="00B04F34" w:rsidRPr="00D053DB" w:rsidRDefault="00B04F34" w:rsidP="008C7CFE">
      <w:pPr>
        <w:pStyle w:val="references"/>
        <w:ind w:start="17.70pt" w:hanging="17.70pt"/>
      </w:pPr>
      <w:bookmarkStart w:id="21" w:name="_Ref149310932"/>
      <w:r w:rsidRPr="00D053DB">
        <w:rPr>
          <w:rFonts w:eastAsia="標楷體"/>
          <w:color w:val="000000"/>
        </w:rPr>
        <w:t>E. Vincent, R. Gribonval, and C. Fevotte, “Performance measurement in blind audio source separation,”</w:t>
      </w:r>
      <w:r w:rsidRPr="00D053DB">
        <w:rPr>
          <w:rFonts w:eastAsia="標楷體"/>
          <w:i/>
          <w:iCs/>
          <w:color w:val="000000"/>
          <w:shd w:val="clear" w:color="auto" w:fill="FFFFFF"/>
        </w:rPr>
        <w:t xml:space="preserve"> </w:t>
      </w:r>
      <w:r w:rsidRPr="00D053DB">
        <w:rPr>
          <w:rFonts w:eastAsia="標楷體"/>
          <w:i/>
          <w:iCs/>
        </w:rPr>
        <w:t>IEEE Trans. Audio, Speech, Lang. Process,</w:t>
      </w:r>
      <w:r w:rsidRPr="00D053DB">
        <w:rPr>
          <w:rFonts w:eastAsia="標楷體"/>
          <w:i/>
          <w:iCs/>
          <w:color w:val="000000"/>
          <w:shd w:val="clear" w:color="auto" w:fill="FFFFFF"/>
        </w:rPr>
        <w:t xml:space="preserve"> </w:t>
      </w:r>
      <w:r w:rsidRPr="00D053DB">
        <w:rPr>
          <w:rFonts w:eastAsia="標楷體"/>
          <w:iCs/>
          <w:color w:val="000000"/>
          <w:shd w:val="clear" w:color="auto" w:fill="FFFFFF"/>
        </w:rPr>
        <w:t>vol. 14, no. 4, pp. 1462–1469, 2006</w:t>
      </w:r>
      <w:bookmarkEnd w:id="21"/>
      <w:r w:rsidRPr="00D053DB">
        <w:rPr>
          <w:rFonts w:eastAsia="標楷體"/>
          <w:iCs/>
          <w:color w:val="000000"/>
          <w:shd w:val="clear" w:color="auto" w:fill="FFFFFF"/>
        </w:rPr>
        <w:t>.</w:t>
      </w:r>
    </w:p>
    <w:p w14:paraId="3EBC4B6E" w14:textId="45DA62AD" w:rsidR="00B04F34" w:rsidRPr="00D053DB" w:rsidRDefault="009109F7" w:rsidP="009109F7">
      <w:pPr>
        <w:pStyle w:val="references"/>
        <w:ind w:start="17.70pt" w:hanging="17.70pt"/>
      </w:pPr>
      <w:bookmarkStart w:id="22" w:name="_Ref152337831"/>
      <w:r w:rsidRPr="00D053DB">
        <w:rPr>
          <w:rFonts w:eastAsia="標楷體"/>
          <w:color w:val="000000"/>
        </w:rPr>
        <w:t>Emanuël Habets, “Room Impulse Response Generator,”</w:t>
      </w:r>
      <w:r w:rsidRPr="00D053DB">
        <w:rPr>
          <w:rFonts w:eastAsia="標楷體"/>
          <w:i/>
          <w:iCs/>
          <w:color w:val="000000"/>
          <w:shd w:val="clear" w:color="auto" w:fill="FFFFFF"/>
        </w:rPr>
        <w:t xml:space="preserve"> Internal Report</w:t>
      </w:r>
      <w:r w:rsidRPr="00D053DB">
        <w:rPr>
          <w:rFonts w:eastAsia="標楷體"/>
          <w:i/>
          <w:iCs/>
        </w:rPr>
        <w:t>,</w:t>
      </w:r>
      <w:r w:rsidRPr="00D053DB">
        <w:rPr>
          <w:rFonts w:eastAsia="標楷體"/>
          <w:i/>
          <w:iCs/>
          <w:color w:val="000000"/>
          <w:shd w:val="clear" w:color="auto" w:fill="FFFFFF"/>
        </w:rPr>
        <w:t xml:space="preserve"> </w:t>
      </w:r>
      <w:r w:rsidRPr="00D053DB">
        <w:rPr>
          <w:rFonts w:eastAsia="標楷體"/>
          <w:iCs/>
          <w:color w:val="000000"/>
          <w:shd w:val="clear" w:color="auto" w:fill="FFFFFF"/>
        </w:rPr>
        <w:t xml:space="preserve">pp. 1-17, </w:t>
      </w:r>
      <w:r w:rsidRPr="00D053DB">
        <w:rPr>
          <w:rFonts w:eastAsia="標楷體"/>
          <w:color w:val="000000"/>
        </w:rPr>
        <w:t>2006</w:t>
      </w:r>
      <w:r w:rsidRPr="00D053DB">
        <w:rPr>
          <w:rFonts w:eastAsia="標楷體"/>
          <w:i/>
          <w:iCs/>
          <w:color w:val="000000"/>
          <w:shd w:val="clear" w:color="auto" w:fill="FFFFFF"/>
        </w:rPr>
        <w:t>.</w:t>
      </w:r>
      <w:bookmarkEnd w:id="22"/>
    </w:p>
    <w:sectPr w:rsidR="00B04F34" w:rsidRPr="00D053DB" w:rsidSect="00CB4410">
      <w:type w:val="continuous"/>
      <w:pgSz w:w="595.30pt" w:h="841.90pt" w:code="9"/>
      <w:pgMar w:top="53.85pt" w:right="44.50pt" w:bottom="72pt" w:left="44.50pt" w:header="36pt" w:footer="36pt" w:gutter="0pt"/>
      <w:cols w:num="2" w:space="20pt"/>
      <w:docGrid w:linePitch="360" w:charSpace="-4096"/>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endnote w:type="separator" w:id="-1">
    <w:p w14:paraId="6DA6ADDA" w14:textId="77777777" w:rsidR="00DC6905" w:rsidRDefault="00DC6905" w:rsidP="001A3B3D">
      <w:r>
        <w:separator/>
      </w:r>
    </w:p>
  </w:endnote>
  <w:endnote w:type="continuationSeparator" w:id="0">
    <w:p w14:paraId="77DD6F21" w14:textId="77777777" w:rsidR="00DC6905" w:rsidRDefault="00DC6905"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新細明體">
    <w:altName w:val="PMingLiU"/>
    <w:panose1 w:val="02020500000000000000"/>
    <w:charset w:characterSet="Big5"/>
    <w:family w:val="roman"/>
    <w:pitch w:val="variable"/>
    <w:sig w:usb0="A00002FF" w:usb1="28CFFCFA" w:usb2="00000016" w:usb3="00000000" w:csb0="00100001" w:csb1="00000000"/>
  </w:font>
  <w:font w:name="Calibri">
    <w:panose1 w:val="020F0502020204030204"/>
    <w:charset w:characterSet="iso-8859-1"/>
    <w:family w:val="swiss"/>
    <w:pitch w:val="variable"/>
    <w:sig w:usb0="E4002EFF" w:usb1="C000247B" w:usb2="00000009" w:usb3="00000000" w:csb0="000001FF" w:csb1="00000000"/>
  </w:font>
  <w:font w:name="Cambria Math">
    <w:panose1 w:val="02040503050406030204"/>
    <w:charset w:characterSet="iso-8859-1"/>
    <w:family w:val="roman"/>
    <w:pitch w:val="variable"/>
    <w:sig w:usb0="E00006FF" w:usb1="420024FF" w:usb2="02000000" w:usb3="00000000" w:csb0="0000019F" w:csb1="00000000"/>
  </w:font>
  <w:font w:name="Cambria">
    <w:panose1 w:val="02040503050406030204"/>
    <w:charset w:characterSet="iso-8859-1"/>
    <w:family w:val="roman"/>
    <w:pitch w:val="variable"/>
    <w:sig w:usb0="E00006FF" w:usb1="420024FF" w:usb2="02000000" w:usb3="00000000" w:csb0="0000019F" w:csb1="00000000"/>
  </w:font>
  <w:font w:name="標楷體">
    <w:panose1 w:val="03000509000000000000"/>
    <w:charset w:characterSet="Big5"/>
    <w:family w:val="script"/>
    <w:pitch w:val="fixed"/>
    <w:sig w:usb0="00000003" w:usb1="080E0000" w:usb2="00000016" w:usb3="00000000" w:csb0="00100001" w:csb1="00000000"/>
  </w:font>
  <w:font w:name="MS Gothic">
    <w:altName w:val="ＭＳ ゴシック"/>
    <w:panose1 w:val="020B0609070205080204"/>
    <w:charset w:characterSet="shift_jis"/>
    <w:family w:val="modern"/>
    <w:pitch w:val="fixed"/>
    <w:sig w:usb0="E00002FF" w:usb1="6AC7FDFB" w:usb2="08000012" w:usb3="00000000" w:csb0="0002009F" w:csb1="00000000"/>
  </w:font>
  <w:font w:name="Calibri Light">
    <w:panose1 w:val="020F0302020204030204"/>
    <w:charset w:characterSet="iso-8859-1"/>
    <w:family w:val="swiss"/>
    <w:pitch w:val="variable"/>
    <w:sig w:usb0="E4002E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p w14:paraId="0E0505B0" w14:textId="0BF17ACC" w:rsidR="001A3B3D" w:rsidRPr="006F6D3D" w:rsidRDefault="001A3B3D" w:rsidP="0056610F">
    <w:pPr>
      <w:pStyle w:val="a7"/>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footnote w:type="separator" w:id="-1">
    <w:p w14:paraId="29367131" w14:textId="77777777" w:rsidR="00DC6905" w:rsidRDefault="00DC6905" w:rsidP="001A3B3D">
      <w:r>
        <w:separator/>
      </w:r>
    </w:p>
  </w:footnote>
  <w:footnote w:type="continuationSeparator" w:id="0">
    <w:p w14:paraId="49E1EE4C" w14:textId="77777777" w:rsidR="00DC6905" w:rsidRDefault="00DC6905" w:rsidP="001A3B3D">
      <w:r>
        <w:continuationSeparator/>
      </w: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i="http://schemas.microsoft.com/office/word/2010/wordprocessingInk" xmlns:wne="http://schemas.microsoft.com/office/word/2006/wordml" mc:Ignorable="w14 w15 w16se w16cid w16 w16cex w16sdtdh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946205D8"/>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0B6EDFC2"/>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C734AA7C"/>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2D9870AA"/>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31D40B5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7DA2568C"/>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4C3ADB14"/>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2AD6A2A0"/>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954F802"/>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A6F81342"/>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04196903"/>
    <w:multiLevelType w:val="hybridMultilevel"/>
    <w:tmpl w:val="722A2B34"/>
    <w:lvl w:ilvl="0" w:tplc="B6EC2F84">
      <w:start w:val="1"/>
      <w:numFmt w:val="decimal"/>
      <w:lvlText w:val="%1)"/>
      <w:lvlJc w:val="start"/>
      <w:pPr>
        <w:ind w:start="24pt" w:hanging="24pt"/>
      </w:pPr>
      <w:rPr>
        <w:rFonts w:hint="default"/>
        <w:b w:val="0"/>
        <w:bCs/>
        <w:i w:val="0"/>
        <w:iCs/>
        <w:vertAlign w:val="baseline"/>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12"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3"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2A751149"/>
    <w:multiLevelType w:val="hybridMultilevel"/>
    <w:tmpl w:val="0B401BB8"/>
    <w:lvl w:ilvl="0" w:tplc="E8C6960E">
      <w:start w:val="1"/>
      <w:numFmt w:val="decimal"/>
      <w:lvlText w:val="%1)"/>
      <w:lvlJc w:val="start"/>
      <w:pPr>
        <w:ind w:start="24pt" w:hanging="24pt"/>
      </w:pPr>
      <w:rPr>
        <w:rFonts w:hint="default"/>
        <w:b w:val="0"/>
        <w:bCs/>
        <w:i w:val="0"/>
        <w:iCs/>
        <w:vertAlign w:val="baseline"/>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16"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8" w15:restartNumberingAfterBreak="0">
    <w:nsid w:val="4189603E"/>
    <w:multiLevelType w:val="multilevel"/>
    <w:tmpl w:val="0AB06E12"/>
    <w:lvl w:ilvl="0">
      <w:start w:val="1"/>
      <w:numFmt w:val="upperRoman"/>
      <w:pStyle w:val="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0" w15:restartNumberingAfterBreak="0">
    <w:nsid w:val="4DC36ED3"/>
    <w:multiLevelType w:val="hybridMultilevel"/>
    <w:tmpl w:val="14E8686C"/>
    <w:lvl w:ilvl="0" w:tplc="633EB8FC">
      <w:start w:val="1"/>
      <w:numFmt w:val="lowerLetter"/>
      <w:lvlText w:val="%1."/>
      <w:lvlJc w:val="start"/>
      <w:pPr>
        <w:ind w:start="66pt" w:hanging="18pt"/>
      </w:pPr>
    </w:lvl>
    <w:lvl w:ilvl="1" w:tplc="04090019">
      <w:start w:val="1"/>
      <w:numFmt w:val="ideographTraditional"/>
      <w:lvlText w:val="%2、"/>
      <w:lvlJc w:val="start"/>
      <w:pPr>
        <w:ind w:start="96pt" w:hanging="24pt"/>
      </w:pPr>
    </w:lvl>
    <w:lvl w:ilvl="2" w:tplc="0409001B">
      <w:start w:val="1"/>
      <w:numFmt w:val="lowerRoman"/>
      <w:lvlText w:val="%3."/>
      <w:lvlJc w:val="end"/>
      <w:pPr>
        <w:ind w:start="120pt" w:hanging="24pt"/>
      </w:pPr>
    </w:lvl>
    <w:lvl w:ilvl="3" w:tplc="0409000F">
      <w:start w:val="1"/>
      <w:numFmt w:val="decimal"/>
      <w:lvlText w:val="%4."/>
      <w:lvlJc w:val="start"/>
      <w:pPr>
        <w:ind w:start="144pt" w:hanging="24pt"/>
      </w:pPr>
    </w:lvl>
    <w:lvl w:ilvl="4" w:tplc="04090019">
      <w:start w:val="1"/>
      <w:numFmt w:val="ideographTraditional"/>
      <w:lvlText w:val="%5、"/>
      <w:lvlJc w:val="start"/>
      <w:pPr>
        <w:ind w:start="168pt" w:hanging="24pt"/>
      </w:pPr>
    </w:lvl>
    <w:lvl w:ilvl="5" w:tplc="0409001B">
      <w:start w:val="1"/>
      <w:numFmt w:val="lowerRoman"/>
      <w:lvlText w:val="%6."/>
      <w:lvlJc w:val="end"/>
      <w:pPr>
        <w:ind w:start="192pt" w:hanging="24pt"/>
      </w:pPr>
    </w:lvl>
    <w:lvl w:ilvl="6" w:tplc="0409000F">
      <w:start w:val="1"/>
      <w:numFmt w:val="decimal"/>
      <w:lvlText w:val="%7."/>
      <w:lvlJc w:val="start"/>
      <w:pPr>
        <w:ind w:start="216pt" w:hanging="24pt"/>
      </w:pPr>
    </w:lvl>
    <w:lvl w:ilvl="7" w:tplc="04090019">
      <w:start w:val="1"/>
      <w:numFmt w:val="ideographTraditional"/>
      <w:lvlText w:val="%8、"/>
      <w:lvlJc w:val="start"/>
      <w:pPr>
        <w:ind w:start="240pt" w:hanging="24pt"/>
      </w:pPr>
    </w:lvl>
    <w:lvl w:ilvl="8" w:tplc="0409001B">
      <w:start w:val="1"/>
      <w:numFmt w:val="lowerRoman"/>
      <w:lvlText w:val="%9."/>
      <w:lvlJc w:val="end"/>
      <w:pPr>
        <w:ind w:start="264pt" w:hanging="24pt"/>
      </w:pPr>
    </w:lvl>
  </w:abstractNum>
  <w:abstractNum w:abstractNumId="21" w15:restartNumberingAfterBreak="0">
    <w:nsid w:val="4E3B7911"/>
    <w:multiLevelType w:val="hybridMultilevel"/>
    <w:tmpl w:val="919A55EC"/>
    <w:lvl w:ilvl="0" w:tplc="633EB8FC">
      <w:start w:val="1"/>
      <w:numFmt w:val="lowerLetter"/>
      <w:lvlText w:val="%1."/>
      <w:lvlJc w:val="start"/>
      <w:pPr>
        <w:ind w:start="24pt" w:hanging="24pt"/>
      </w:pPr>
      <w:rPr>
        <w:rFonts w:hint="default"/>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22"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3" w15:restartNumberingAfterBreak="0">
    <w:nsid w:val="54EF2139"/>
    <w:multiLevelType w:val="hybridMultilevel"/>
    <w:tmpl w:val="4356B9B0"/>
    <w:lvl w:ilvl="0" w:tplc="197E75B6">
      <w:start w:val="1"/>
      <w:numFmt w:val="decimal"/>
      <w:lvlText w:val="2.3.%1."/>
      <w:lvlJc w:val="start"/>
      <w:pPr>
        <w:ind w:start="24pt" w:hanging="24pt"/>
      </w:pPr>
      <w:rPr>
        <w:rFonts w:hint="default"/>
      </w:rPr>
    </w:lvl>
    <w:lvl w:ilvl="1" w:tplc="04090019" w:tentative="1">
      <w:start w:val="1"/>
      <w:numFmt w:val="ideographTraditional"/>
      <w:lvlText w:val="%2、"/>
      <w:lvlJc w:val="start"/>
      <w:pPr>
        <w:ind w:start="48pt" w:hanging="24pt"/>
      </w:pPr>
    </w:lvl>
    <w:lvl w:ilvl="2" w:tplc="0409001B" w:tentative="1">
      <w:start w:val="1"/>
      <w:numFmt w:val="lowerRoman"/>
      <w:lvlText w:val="%3."/>
      <w:lvlJc w:val="end"/>
      <w:pPr>
        <w:ind w:start="72pt" w:hanging="24pt"/>
      </w:pPr>
    </w:lvl>
    <w:lvl w:ilvl="3" w:tplc="0409000F" w:tentative="1">
      <w:start w:val="1"/>
      <w:numFmt w:val="decimal"/>
      <w:lvlText w:val="%4."/>
      <w:lvlJc w:val="start"/>
      <w:pPr>
        <w:ind w:start="96pt" w:hanging="24pt"/>
      </w:pPr>
    </w:lvl>
    <w:lvl w:ilvl="4" w:tplc="04090019" w:tentative="1">
      <w:start w:val="1"/>
      <w:numFmt w:val="ideographTraditional"/>
      <w:lvlText w:val="%5、"/>
      <w:lvlJc w:val="start"/>
      <w:pPr>
        <w:ind w:start="120pt" w:hanging="24pt"/>
      </w:pPr>
    </w:lvl>
    <w:lvl w:ilvl="5" w:tplc="0409001B" w:tentative="1">
      <w:start w:val="1"/>
      <w:numFmt w:val="lowerRoman"/>
      <w:lvlText w:val="%6."/>
      <w:lvlJc w:val="end"/>
      <w:pPr>
        <w:ind w:start="144pt" w:hanging="24pt"/>
      </w:pPr>
    </w:lvl>
    <w:lvl w:ilvl="6" w:tplc="0409000F" w:tentative="1">
      <w:start w:val="1"/>
      <w:numFmt w:val="decimal"/>
      <w:lvlText w:val="%7."/>
      <w:lvlJc w:val="start"/>
      <w:pPr>
        <w:ind w:start="168pt" w:hanging="24pt"/>
      </w:pPr>
    </w:lvl>
    <w:lvl w:ilvl="7" w:tplc="04090019" w:tentative="1">
      <w:start w:val="1"/>
      <w:numFmt w:val="ideographTraditional"/>
      <w:lvlText w:val="%8、"/>
      <w:lvlJc w:val="start"/>
      <w:pPr>
        <w:ind w:start="192pt" w:hanging="24pt"/>
      </w:pPr>
    </w:lvl>
    <w:lvl w:ilvl="8" w:tplc="0409001B" w:tentative="1">
      <w:start w:val="1"/>
      <w:numFmt w:val="lowerRoman"/>
      <w:lvlText w:val="%9."/>
      <w:lvlJc w:val="end"/>
      <w:pPr>
        <w:ind w:start="216pt" w:hanging="24pt"/>
      </w:pPr>
    </w:lvl>
  </w:abstractNum>
  <w:abstractNum w:abstractNumId="24"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5"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6"/>
  </w:num>
  <w:num w:numId="2">
    <w:abstractNumId w:val="24"/>
  </w:num>
  <w:num w:numId="3">
    <w:abstractNumId w:val="14"/>
  </w:num>
  <w:num w:numId="4">
    <w:abstractNumId w:val="18"/>
  </w:num>
  <w:num w:numId="5">
    <w:abstractNumId w:val="18"/>
  </w:num>
  <w:num w:numId="6">
    <w:abstractNumId w:val="18"/>
  </w:num>
  <w:num w:numId="7">
    <w:abstractNumId w:val="18"/>
  </w:num>
  <w:num w:numId="8">
    <w:abstractNumId w:val="22"/>
  </w:num>
  <w:num w:numId="9">
    <w:abstractNumId w:val="25"/>
  </w:num>
  <w:num w:numId="10">
    <w:abstractNumId w:val="17"/>
  </w:num>
  <w:num w:numId="11">
    <w:abstractNumId w:val="13"/>
  </w:num>
  <w:num w:numId="12">
    <w:abstractNumId w:val="12"/>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9"/>
  </w:num>
  <w:num w:numId="25">
    <w:abstractNumId w:val="11"/>
  </w:num>
  <w:num w:numId="26">
    <w:abstractNumId w:val="23"/>
  </w:num>
  <w:num w:numId="27">
    <w:abstractNumId w:val="15"/>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21"/>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proofState w:spelling="clean" w:grammar="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4781E"/>
    <w:rsid w:val="0005163A"/>
    <w:rsid w:val="00066B9F"/>
    <w:rsid w:val="00084507"/>
    <w:rsid w:val="0008758A"/>
    <w:rsid w:val="00087AF5"/>
    <w:rsid w:val="000A323D"/>
    <w:rsid w:val="000C1E68"/>
    <w:rsid w:val="000C3DD7"/>
    <w:rsid w:val="001226F0"/>
    <w:rsid w:val="001545CD"/>
    <w:rsid w:val="001560F0"/>
    <w:rsid w:val="00174A4B"/>
    <w:rsid w:val="00182009"/>
    <w:rsid w:val="00182C10"/>
    <w:rsid w:val="001A2EFD"/>
    <w:rsid w:val="001A3B3D"/>
    <w:rsid w:val="001B67DC"/>
    <w:rsid w:val="002254A9"/>
    <w:rsid w:val="00233D97"/>
    <w:rsid w:val="002347A2"/>
    <w:rsid w:val="00237D7A"/>
    <w:rsid w:val="00240BE7"/>
    <w:rsid w:val="00243E89"/>
    <w:rsid w:val="00245D53"/>
    <w:rsid w:val="00245E76"/>
    <w:rsid w:val="002850E3"/>
    <w:rsid w:val="00291FAA"/>
    <w:rsid w:val="002B2483"/>
    <w:rsid w:val="002B7D0A"/>
    <w:rsid w:val="00341DA1"/>
    <w:rsid w:val="00354FCF"/>
    <w:rsid w:val="003A19E2"/>
    <w:rsid w:val="003B2B40"/>
    <w:rsid w:val="003B4E04"/>
    <w:rsid w:val="003C5E96"/>
    <w:rsid w:val="003F3919"/>
    <w:rsid w:val="003F5A08"/>
    <w:rsid w:val="00420716"/>
    <w:rsid w:val="0043003E"/>
    <w:rsid w:val="004325FB"/>
    <w:rsid w:val="004430C7"/>
    <w:rsid w:val="004432BA"/>
    <w:rsid w:val="0044407E"/>
    <w:rsid w:val="00447BB9"/>
    <w:rsid w:val="0046031D"/>
    <w:rsid w:val="00473AC9"/>
    <w:rsid w:val="00486E9F"/>
    <w:rsid w:val="004C51EF"/>
    <w:rsid w:val="004D72B5"/>
    <w:rsid w:val="004F3255"/>
    <w:rsid w:val="00541BB2"/>
    <w:rsid w:val="00542CBF"/>
    <w:rsid w:val="00551B7F"/>
    <w:rsid w:val="0056610F"/>
    <w:rsid w:val="00575BCA"/>
    <w:rsid w:val="005A29D6"/>
    <w:rsid w:val="005B0344"/>
    <w:rsid w:val="005B520E"/>
    <w:rsid w:val="005C3934"/>
    <w:rsid w:val="005C4139"/>
    <w:rsid w:val="005E2800"/>
    <w:rsid w:val="005E7EBB"/>
    <w:rsid w:val="00605825"/>
    <w:rsid w:val="0063519C"/>
    <w:rsid w:val="00645D22"/>
    <w:rsid w:val="00650714"/>
    <w:rsid w:val="00651A08"/>
    <w:rsid w:val="00654204"/>
    <w:rsid w:val="00670428"/>
    <w:rsid w:val="00670434"/>
    <w:rsid w:val="00676103"/>
    <w:rsid w:val="00676D12"/>
    <w:rsid w:val="006878B1"/>
    <w:rsid w:val="00696786"/>
    <w:rsid w:val="006B455F"/>
    <w:rsid w:val="006B6B66"/>
    <w:rsid w:val="006C547C"/>
    <w:rsid w:val="006D507E"/>
    <w:rsid w:val="006E5476"/>
    <w:rsid w:val="006F6D3D"/>
    <w:rsid w:val="006F7765"/>
    <w:rsid w:val="00715BEA"/>
    <w:rsid w:val="007221B4"/>
    <w:rsid w:val="00740EEA"/>
    <w:rsid w:val="0074508E"/>
    <w:rsid w:val="00785BEA"/>
    <w:rsid w:val="00794804"/>
    <w:rsid w:val="007A0217"/>
    <w:rsid w:val="007B33F1"/>
    <w:rsid w:val="007B500E"/>
    <w:rsid w:val="007B6DDA"/>
    <w:rsid w:val="007C0308"/>
    <w:rsid w:val="007C0825"/>
    <w:rsid w:val="007C2FF2"/>
    <w:rsid w:val="007D17C3"/>
    <w:rsid w:val="007D3A58"/>
    <w:rsid w:val="007D6232"/>
    <w:rsid w:val="007F1F99"/>
    <w:rsid w:val="007F768F"/>
    <w:rsid w:val="008029F4"/>
    <w:rsid w:val="0080791D"/>
    <w:rsid w:val="00836367"/>
    <w:rsid w:val="00873603"/>
    <w:rsid w:val="00883993"/>
    <w:rsid w:val="008A2C7D"/>
    <w:rsid w:val="008B160D"/>
    <w:rsid w:val="008B6524"/>
    <w:rsid w:val="008C4B23"/>
    <w:rsid w:val="008C7CFE"/>
    <w:rsid w:val="008D300B"/>
    <w:rsid w:val="008F6E2C"/>
    <w:rsid w:val="009109F7"/>
    <w:rsid w:val="009123F7"/>
    <w:rsid w:val="009303D9"/>
    <w:rsid w:val="00931D28"/>
    <w:rsid w:val="00933343"/>
    <w:rsid w:val="00933C64"/>
    <w:rsid w:val="00972203"/>
    <w:rsid w:val="00972581"/>
    <w:rsid w:val="009A4D64"/>
    <w:rsid w:val="009C73B0"/>
    <w:rsid w:val="009F1D79"/>
    <w:rsid w:val="00A05276"/>
    <w:rsid w:val="00A059B3"/>
    <w:rsid w:val="00A1760A"/>
    <w:rsid w:val="00A32529"/>
    <w:rsid w:val="00A40A5C"/>
    <w:rsid w:val="00A478F5"/>
    <w:rsid w:val="00A55F4E"/>
    <w:rsid w:val="00A64AFA"/>
    <w:rsid w:val="00AC4783"/>
    <w:rsid w:val="00AD4923"/>
    <w:rsid w:val="00AE3409"/>
    <w:rsid w:val="00B04F34"/>
    <w:rsid w:val="00B11A60"/>
    <w:rsid w:val="00B123CA"/>
    <w:rsid w:val="00B22613"/>
    <w:rsid w:val="00B377D2"/>
    <w:rsid w:val="00B44A76"/>
    <w:rsid w:val="00B55FE1"/>
    <w:rsid w:val="00B7212E"/>
    <w:rsid w:val="00B768D1"/>
    <w:rsid w:val="00BA1025"/>
    <w:rsid w:val="00BB1371"/>
    <w:rsid w:val="00BC3420"/>
    <w:rsid w:val="00BD1C24"/>
    <w:rsid w:val="00BD670B"/>
    <w:rsid w:val="00BE7D3C"/>
    <w:rsid w:val="00BF247E"/>
    <w:rsid w:val="00BF5FF6"/>
    <w:rsid w:val="00C0207F"/>
    <w:rsid w:val="00C16117"/>
    <w:rsid w:val="00C3075A"/>
    <w:rsid w:val="00C375E6"/>
    <w:rsid w:val="00C46A25"/>
    <w:rsid w:val="00C605B9"/>
    <w:rsid w:val="00C7218A"/>
    <w:rsid w:val="00C919A4"/>
    <w:rsid w:val="00CA4392"/>
    <w:rsid w:val="00CB4410"/>
    <w:rsid w:val="00CC393F"/>
    <w:rsid w:val="00D01CAC"/>
    <w:rsid w:val="00D053DB"/>
    <w:rsid w:val="00D14E5D"/>
    <w:rsid w:val="00D2176E"/>
    <w:rsid w:val="00D26619"/>
    <w:rsid w:val="00D3596D"/>
    <w:rsid w:val="00D409AC"/>
    <w:rsid w:val="00D632BE"/>
    <w:rsid w:val="00D72D06"/>
    <w:rsid w:val="00D7522C"/>
    <w:rsid w:val="00D7536F"/>
    <w:rsid w:val="00D76668"/>
    <w:rsid w:val="00D95206"/>
    <w:rsid w:val="00DC4C5E"/>
    <w:rsid w:val="00DC6905"/>
    <w:rsid w:val="00DD51F3"/>
    <w:rsid w:val="00DD559B"/>
    <w:rsid w:val="00DE195A"/>
    <w:rsid w:val="00E07383"/>
    <w:rsid w:val="00E108F1"/>
    <w:rsid w:val="00E13EC3"/>
    <w:rsid w:val="00E165BC"/>
    <w:rsid w:val="00E31834"/>
    <w:rsid w:val="00E32664"/>
    <w:rsid w:val="00E37E89"/>
    <w:rsid w:val="00E40F04"/>
    <w:rsid w:val="00E61E12"/>
    <w:rsid w:val="00E7596C"/>
    <w:rsid w:val="00E878F2"/>
    <w:rsid w:val="00E87990"/>
    <w:rsid w:val="00EA01F6"/>
    <w:rsid w:val="00EA4847"/>
    <w:rsid w:val="00ED0149"/>
    <w:rsid w:val="00ED0F16"/>
    <w:rsid w:val="00ED23CE"/>
    <w:rsid w:val="00EE33D1"/>
    <w:rsid w:val="00EF7DE3"/>
    <w:rsid w:val="00F03103"/>
    <w:rsid w:val="00F271DE"/>
    <w:rsid w:val="00F627DA"/>
    <w:rsid w:val="00F7288F"/>
    <w:rsid w:val="00F847A6"/>
    <w:rsid w:val="00F90484"/>
    <w:rsid w:val="00F9441B"/>
    <w:rsid w:val="00FA4C32"/>
    <w:rsid w:val="00FC68F8"/>
    <w:rsid w:val="00FE7114"/>
    <w:rsid w:val="00FF603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6DA04235"/>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33343"/>
    <w:pPr>
      <w:spacing w:after="6pt" w:line="11.40pt" w:lineRule="auto"/>
      <w:jc w:val="both"/>
    </w:pPr>
    <w:rPr>
      <w:rFonts w:eastAsia="Times New Roman"/>
    </w:rPr>
  </w:style>
  <w:style w:type="paragraph" w:styleId="1">
    <w:name w:val="heading 1"/>
    <w:basedOn w:val="a"/>
    <w:next w:val="a"/>
    <w:qFormat/>
    <w:rsid w:val="006B6B66"/>
    <w:pPr>
      <w:keepNext/>
      <w:keepLines/>
      <w:numPr>
        <w:numId w:val="4"/>
      </w:numPr>
      <w:tabs>
        <w:tab w:val="start" w:pos="10.80pt"/>
      </w:tabs>
      <w:spacing w:before="8pt" w:after="4pt"/>
      <w:ind w:firstLine="0pt"/>
      <w:outlineLvl w:val="0"/>
    </w:pPr>
    <w:rPr>
      <w:smallCaps/>
      <w:noProof/>
    </w:rPr>
  </w:style>
  <w:style w:type="paragraph" w:styleId="2">
    <w:name w:val="heading 2"/>
    <w:basedOn w:val="a"/>
    <w:next w:val="a"/>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3">
    <w:name w:val="heading 3"/>
    <w:basedOn w:val="a"/>
    <w:next w:val="a"/>
    <w:link w:val="30"/>
    <w:uiPriority w:val="9"/>
    <w:qFormat/>
    <w:rsid w:val="00794804"/>
    <w:pPr>
      <w:numPr>
        <w:ilvl w:val="2"/>
        <w:numId w:val="4"/>
      </w:numPr>
      <w:spacing w:line="12pt" w:lineRule="exact"/>
      <w:ind w:firstLine="14.40pt"/>
      <w:outlineLvl w:val="2"/>
    </w:pPr>
    <w:rPr>
      <w:i/>
      <w:iCs/>
      <w:noProof/>
    </w:rPr>
  </w:style>
  <w:style w:type="paragraph" w:styleId="4">
    <w:name w:val="heading 4"/>
    <w:basedOn w:val="a"/>
    <w:next w:val="a"/>
    <w:qFormat/>
    <w:rsid w:val="00794804"/>
    <w:pPr>
      <w:numPr>
        <w:ilvl w:val="3"/>
        <w:numId w:val="4"/>
      </w:numPr>
      <w:tabs>
        <w:tab w:val="clear" w:pos="31.50pt"/>
        <w:tab w:val="start" w:pos="36pt"/>
      </w:tabs>
      <w:spacing w:before="2pt" w:after="2pt"/>
      <w:ind w:firstLine="25.20pt"/>
      <w:outlineLvl w:val="3"/>
    </w:pPr>
    <w:rPr>
      <w:i/>
      <w:iCs/>
      <w:noProof/>
    </w:rPr>
  </w:style>
  <w:style w:type="paragraph" w:styleId="5">
    <w:name w:val="heading 5"/>
    <w:basedOn w:val="a"/>
    <w:next w:val="a"/>
    <w:qFormat/>
    <w:pPr>
      <w:tabs>
        <w:tab w:val="start" w:pos="18pt"/>
      </w:tabs>
      <w:spacing w:before="8pt" w:after="4pt"/>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pt" w:type="dxa"/>
      <w:tblCellMar>
        <w:top w:w="0pt" w:type="dxa"/>
        <w:start w:w="5.40pt" w:type="dxa"/>
        <w:bottom w:w="0pt" w:type="dxa"/>
        <w:end w:w="5.40pt" w:type="dxa"/>
      </w:tblCellMar>
    </w:tblPr>
  </w:style>
  <w:style w:type="numbering" w:default="1" w:styleId="a2">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a3">
    <w:name w:val="Body Text"/>
    <w:basedOn w:val="a"/>
    <w:link w:val="a4"/>
    <w:rsid w:val="00E7596C"/>
    <w:pPr>
      <w:tabs>
        <w:tab w:val="start" w:pos="14.40pt"/>
      </w:tabs>
      <w:ind w:firstLine="14.40pt"/>
    </w:pPr>
    <w:rPr>
      <w:spacing w:val="-1"/>
      <w:lang w:val="x-none" w:eastAsia="x-none"/>
    </w:rPr>
  </w:style>
  <w:style w:type="character" w:customStyle="1" w:styleId="a4">
    <w:name w:val="本文 字元"/>
    <w:link w:val="a3"/>
    <w:rsid w:val="00E7596C"/>
    <w:rPr>
      <w:spacing w:val="-1"/>
      <w:lang w:val="x-none" w:eastAsia="x-none"/>
    </w:rPr>
  </w:style>
  <w:style w:type="paragraph" w:customStyle="1" w:styleId="bulletlist">
    <w:name w:val="bullet list"/>
    <w:basedOn w:val="a3"/>
    <w:rsid w:val="001B67DC"/>
    <w:pPr>
      <w:numPr>
        <w:numId w:val="1"/>
      </w:numPr>
      <w:tabs>
        <w:tab w:val="clear" w:pos="32.40pt"/>
      </w:tabs>
      <w:ind w:start="28.80pt" w:hanging="14.40pt"/>
    </w:pPr>
  </w:style>
  <w:style w:type="paragraph" w:customStyle="1" w:styleId="equation">
    <w:name w:val="equation"/>
    <w:basedOn w:val="a"/>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a5">
    <w:name w:val="header"/>
    <w:basedOn w:val="a"/>
    <w:link w:val="a6"/>
    <w:rsid w:val="001A3B3D"/>
    <w:pPr>
      <w:tabs>
        <w:tab w:val="center" w:pos="234pt"/>
        <w:tab w:val="end" w:pos="468pt"/>
      </w:tabs>
    </w:pPr>
  </w:style>
  <w:style w:type="character" w:customStyle="1" w:styleId="a6">
    <w:name w:val="頁首 字元"/>
    <w:basedOn w:val="a0"/>
    <w:link w:val="a5"/>
    <w:rsid w:val="001A3B3D"/>
  </w:style>
  <w:style w:type="paragraph" w:styleId="a7">
    <w:name w:val="footer"/>
    <w:basedOn w:val="a"/>
    <w:link w:val="a8"/>
    <w:rsid w:val="001A3B3D"/>
    <w:pPr>
      <w:tabs>
        <w:tab w:val="center" w:pos="234pt"/>
        <w:tab w:val="end" w:pos="468pt"/>
      </w:tabs>
    </w:pPr>
  </w:style>
  <w:style w:type="character" w:customStyle="1" w:styleId="a8">
    <w:name w:val="頁尾 字元"/>
    <w:basedOn w:val="a0"/>
    <w:link w:val="a7"/>
    <w:rsid w:val="001A3B3D"/>
  </w:style>
  <w:style w:type="paragraph" w:styleId="40">
    <w:name w:val="List Bullet 4"/>
    <w:basedOn w:val="a"/>
    <w:autoRedefine/>
    <w:rsid w:val="002B2483"/>
    <w:pPr>
      <w:tabs>
        <w:tab w:val="num" w:pos="72pt"/>
      </w:tabs>
      <w:ind w:start="72pt" w:hanging="18pt"/>
      <w:jc w:val="start"/>
    </w:pPr>
    <w:rPr>
      <w:rFonts w:eastAsia="新細明體"/>
      <w:sz w:val="24"/>
    </w:rPr>
  </w:style>
  <w:style w:type="paragraph" w:styleId="a9">
    <w:name w:val="caption"/>
    <w:basedOn w:val="a"/>
    <w:next w:val="a"/>
    <w:link w:val="aa"/>
    <w:unhideWhenUsed/>
    <w:qFormat/>
    <w:rsid w:val="00E87990"/>
  </w:style>
  <w:style w:type="paragraph" w:styleId="ab">
    <w:name w:val="List Paragraph"/>
    <w:basedOn w:val="a"/>
    <w:link w:val="ac"/>
    <w:uiPriority w:val="34"/>
    <w:qFormat/>
    <w:rsid w:val="00B123CA"/>
    <w:pPr>
      <w:ind w:startChars="200" w:start="24pt"/>
    </w:pPr>
  </w:style>
  <w:style w:type="character" w:customStyle="1" w:styleId="ac">
    <w:name w:val="清單段落 字元"/>
    <w:basedOn w:val="a0"/>
    <w:link w:val="ab"/>
    <w:uiPriority w:val="34"/>
    <w:rsid w:val="00291FAA"/>
  </w:style>
  <w:style w:type="character" w:customStyle="1" w:styleId="30">
    <w:name w:val="標題 3 字元"/>
    <w:basedOn w:val="a0"/>
    <w:link w:val="3"/>
    <w:uiPriority w:val="9"/>
    <w:rsid w:val="001545CD"/>
    <w:rPr>
      <w:rFonts w:eastAsia="Times New Roman"/>
      <w:i/>
      <w:iCs/>
      <w:noProof/>
    </w:rPr>
  </w:style>
  <w:style w:type="table" w:styleId="ad">
    <w:name w:val="Table Grid"/>
    <w:basedOn w:val="a1"/>
    <w:uiPriority w:val="39"/>
    <w:rsid w:val="005C3934"/>
    <w:rPr>
      <w:rFonts w:asciiTheme="minorHAnsi" w:eastAsia="Times New Roman" w:hAnsiTheme="minorHAnsi" w:cstheme="minorBidi"/>
      <w:kern w:val="2"/>
      <w:sz w:val="24"/>
      <w:szCs w:val="22"/>
      <w:lang w:eastAsia="zh-TW"/>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character" w:customStyle="1" w:styleId="aa">
    <w:name w:val="標號 字元"/>
    <w:link w:val="a9"/>
    <w:locked/>
    <w:rsid w:val="00182009"/>
    <w:rPr>
      <w:rFonts w:eastAsia="Times New Roman"/>
    </w:rPr>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purl.oclc.org/ooxml/officeDocument/relationships/oleObject" Target="embeddings/oleObject6.bin"/><Relationship Id="rId21" Type="http://purl.oclc.org/ooxml/officeDocument/relationships/image" Target="media/image8.wmf"/><Relationship Id="rId42" Type="http://purl.oclc.org/ooxml/officeDocument/relationships/oleObject" Target="embeddings/oleObject11.bin"/><Relationship Id="rId47" Type="http://purl.oclc.org/ooxml/officeDocument/relationships/image" Target="media/image26.wmf"/><Relationship Id="rId63" Type="http://purl.oclc.org/ooxml/officeDocument/relationships/oleObject" Target="embeddings/oleObject18.bin"/><Relationship Id="rId68" Type="http://purl.oclc.org/ooxml/officeDocument/relationships/image" Target="media/image40.wmf"/><Relationship Id="rId84" Type="http://purl.oclc.org/ooxml/officeDocument/relationships/image" Target="media/image52.emf"/><Relationship Id="rId89" Type="http://purl.oclc.org/ooxml/officeDocument/relationships/image" Target="media/image56.wmf"/><Relationship Id="rId16" Type="http://purl.oclc.org/ooxml/officeDocument/relationships/oleObject" Target="embeddings/oleObject3.bin"/><Relationship Id="rId11" Type="http://purl.oclc.org/ooxml/officeDocument/relationships/image" Target="media/image2.wmf"/><Relationship Id="rId32" Type="http://purl.oclc.org/ooxml/officeDocument/relationships/oleObject" Target="embeddings/oleObject8.bin"/><Relationship Id="rId37" Type="http://purl.oclc.org/ooxml/officeDocument/relationships/image" Target="media/image19.wmf"/><Relationship Id="rId53" Type="http://purl.oclc.org/ooxml/officeDocument/relationships/image" Target="media/image30.wmf"/><Relationship Id="rId58" Type="http://purl.oclc.org/ooxml/officeDocument/relationships/image" Target="media/image33.wmf"/><Relationship Id="rId74" Type="http://purl.oclc.org/ooxml/officeDocument/relationships/image" Target="media/image44.wmf"/><Relationship Id="rId79" Type="http://purl.oclc.org/ooxml/officeDocument/relationships/image" Target="media/image47.wmf"/><Relationship Id="rId5" Type="http://purl.oclc.org/ooxml/officeDocument/relationships/webSettings" Target="webSettings.xml"/><Relationship Id="rId90" Type="http://purl.oclc.org/ooxml/officeDocument/relationships/oleObject" Target="embeddings/oleObject25.bin"/><Relationship Id="rId95" Type="http://purl.oclc.org/ooxml/officeDocument/relationships/fontTable" Target="fontTable.xml"/><Relationship Id="rId22" Type="http://purl.oclc.org/ooxml/officeDocument/relationships/image" Target="media/image9.wmf"/><Relationship Id="rId27" Type="http://purl.oclc.org/ooxml/officeDocument/relationships/image" Target="media/image12.wmf"/><Relationship Id="rId43" Type="http://purl.oclc.org/ooxml/officeDocument/relationships/image" Target="media/image23.wmf"/><Relationship Id="rId48" Type="http://purl.oclc.org/ooxml/officeDocument/relationships/oleObject" Target="embeddings/oleObject13.bin"/><Relationship Id="rId64" Type="http://purl.oclc.org/ooxml/officeDocument/relationships/image" Target="media/image37.wmf"/><Relationship Id="rId69" Type="http://purl.oclc.org/ooxml/officeDocument/relationships/oleObject" Target="embeddings/oleObject20.bin"/><Relationship Id="rId8" Type="http://purl.oclc.org/ooxml/officeDocument/relationships/footer" Target="footer1.xml"/><Relationship Id="rId51" Type="http://purl.oclc.org/ooxml/officeDocument/relationships/oleObject" Target="embeddings/oleObject14.bin"/><Relationship Id="rId72" Type="http://purl.oclc.org/ooxml/officeDocument/relationships/oleObject" Target="embeddings/oleObject21.bin"/><Relationship Id="rId80" Type="http://purl.oclc.org/ooxml/officeDocument/relationships/image" Target="media/image48.png"/><Relationship Id="rId85" Type="http://purl.oclc.org/ooxml/officeDocument/relationships/image" Target="media/image53.emf"/><Relationship Id="rId93" Type="http://purl.oclc.org/ooxml/officeDocument/relationships/image" Target="media/image59.png"/><Relationship Id="rId3" Type="http://purl.oclc.org/ooxml/officeDocument/relationships/styles" Target="styles.xml"/><Relationship Id="rId12" Type="http://purl.oclc.org/ooxml/officeDocument/relationships/image" Target="media/image3.wmf"/><Relationship Id="rId17" Type="http://purl.oclc.org/ooxml/officeDocument/relationships/image" Target="media/image6.wmf"/><Relationship Id="rId25" Type="http://purl.oclc.org/ooxml/officeDocument/relationships/image" Target="media/image11.wmf"/><Relationship Id="rId33" Type="http://purl.oclc.org/ooxml/officeDocument/relationships/image" Target="media/image16.wmf"/><Relationship Id="rId38" Type="http://purl.oclc.org/ooxml/officeDocument/relationships/image" Target="media/image20.wmf"/><Relationship Id="rId46" Type="http://purl.oclc.org/ooxml/officeDocument/relationships/image" Target="media/image25.wmf"/><Relationship Id="rId59" Type="http://purl.oclc.org/ooxml/officeDocument/relationships/image" Target="media/image34.wmf"/><Relationship Id="rId67" Type="http://purl.oclc.org/ooxml/officeDocument/relationships/image" Target="media/image39.wmf"/><Relationship Id="rId20" Type="http://purl.oclc.org/ooxml/officeDocument/relationships/oleObject" Target="embeddings/oleObject4.bin"/><Relationship Id="rId41" Type="http://purl.oclc.org/ooxml/officeDocument/relationships/image" Target="media/image22.wmf"/><Relationship Id="rId54" Type="http://purl.oclc.org/ooxml/officeDocument/relationships/oleObject" Target="embeddings/oleObject15.bin"/><Relationship Id="rId62" Type="http://purl.oclc.org/ooxml/officeDocument/relationships/image" Target="media/image36.wmf"/><Relationship Id="rId70" Type="http://purl.oclc.org/ooxml/officeDocument/relationships/image" Target="media/image41.wmf"/><Relationship Id="rId75" Type="http://purl.oclc.org/ooxml/officeDocument/relationships/oleObject" Target="embeddings/oleObject22.bin"/><Relationship Id="rId83" Type="http://purl.oclc.org/ooxml/officeDocument/relationships/image" Target="media/image51.png"/><Relationship Id="rId88" Type="http://purl.oclc.org/ooxml/officeDocument/relationships/image" Target="media/image55.wmf"/><Relationship Id="rId91" Type="http://purl.oclc.org/ooxml/officeDocument/relationships/image" Target="media/image57.wmf"/><Relationship Id="rId96" Type="http://purl.oclc.org/ooxml/officeDocument/relationships/theme" Target="theme/theme1.xml"/><Relationship Id="rId1" Type="http://purl.oclc.org/ooxml/officeDocument/relationships/customXml" Target="../customXml/item1.xml"/><Relationship Id="rId6" Type="http://purl.oclc.org/ooxml/officeDocument/relationships/footnotes" Target="footnotes.xml"/><Relationship Id="rId15" Type="http://purl.oclc.org/ooxml/officeDocument/relationships/image" Target="media/image5.wmf"/><Relationship Id="rId23" Type="http://purl.oclc.org/ooxml/officeDocument/relationships/oleObject" Target="embeddings/oleObject5.bin"/><Relationship Id="rId28" Type="http://purl.oclc.org/ooxml/officeDocument/relationships/image" Target="media/image13.wmf"/><Relationship Id="rId36" Type="http://purl.oclc.org/ooxml/officeDocument/relationships/oleObject" Target="embeddings/oleObject9.bin"/><Relationship Id="rId49" Type="http://purl.oclc.org/ooxml/officeDocument/relationships/image" Target="media/image27.wmf"/><Relationship Id="rId57" Type="http://purl.oclc.org/ooxml/officeDocument/relationships/oleObject" Target="embeddings/oleObject16.bin"/><Relationship Id="rId10" Type="http://purl.oclc.org/ooxml/officeDocument/relationships/oleObject" Target="embeddings/oleObject1.bin"/><Relationship Id="rId31" Type="http://purl.oclc.org/ooxml/officeDocument/relationships/image" Target="media/image15.wmf"/><Relationship Id="rId44" Type="http://purl.oclc.org/ooxml/officeDocument/relationships/image" Target="media/image24.wmf"/><Relationship Id="rId52" Type="http://purl.oclc.org/ooxml/officeDocument/relationships/image" Target="media/image29.wmf"/><Relationship Id="rId60" Type="http://purl.oclc.org/ooxml/officeDocument/relationships/oleObject" Target="embeddings/oleObject17.bin"/><Relationship Id="rId65" Type="http://purl.oclc.org/ooxml/officeDocument/relationships/image" Target="media/image38.wmf"/><Relationship Id="rId73" Type="http://purl.oclc.org/ooxml/officeDocument/relationships/image" Target="media/image43.wmf"/><Relationship Id="rId78" Type="http://purl.oclc.org/ooxml/officeDocument/relationships/oleObject" Target="embeddings/oleObject23.bin"/><Relationship Id="rId81" Type="http://purl.oclc.org/ooxml/officeDocument/relationships/image" Target="media/image49.emf"/><Relationship Id="rId86" Type="http://purl.oclc.org/ooxml/officeDocument/relationships/image" Target="media/image54.wmf"/><Relationship Id="rId94" Type="http://purl.oclc.org/ooxml/officeDocument/relationships/image" Target="media/image60.png"/><Relationship Id="rId4" Type="http://purl.oclc.org/ooxml/officeDocument/relationships/settings" Target="settings.xml"/><Relationship Id="rId9" Type="http://purl.oclc.org/ooxml/officeDocument/relationships/image" Target="media/image1.wmf"/><Relationship Id="rId13" Type="http://purl.oclc.org/ooxml/officeDocument/relationships/oleObject" Target="embeddings/oleObject2.bin"/><Relationship Id="rId18" Type="http://purl.oclc.org/ooxml/officeDocument/relationships/hyperlink" Target="https://zh.wiktionary.org/zh-hant/Appendix:%E5%9B%BD%E9%99%85%E9%9F%B3%E6%A0%87%E7%AC%A6%E5%8F%B7" TargetMode="External"/><Relationship Id="rId39" Type="http://purl.oclc.org/ooxml/officeDocument/relationships/oleObject" Target="embeddings/oleObject10.bin"/><Relationship Id="rId34" Type="http://purl.oclc.org/ooxml/officeDocument/relationships/image" Target="media/image17.png"/><Relationship Id="rId50" Type="http://purl.oclc.org/ooxml/officeDocument/relationships/image" Target="media/image28.wmf"/><Relationship Id="rId55" Type="http://purl.oclc.org/ooxml/officeDocument/relationships/image" Target="media/image31.wmf"/><Relationship Id="rId76" Type="http://purl.oclc.org/ooxml/officeDocument/relationships/image" Target="media/image45.wmf"/><Relationship Id="rId7" Type="http://purl.oclc.org/ooxml/officeDocument/relationships/endnotes" Target="endnotes.xml"/><Relationship Id="rId71" Type="http://purl.oclc.org/ooxml/officeDocument/relationships/image" Target="media/image42.wmf"/><Relationship Id="rId92" Type="http://purl.oclc.org/ooxml/officeDocument/relationships/image" Target="media/image58.png"/><Relationship Id="rId2" Type="http://purl.oclc.org/ooxml/officeDocument/relationships/numbering" Target="numbering.xml"/><Relationship Id="rId29" Type="http://purl.oclc.org/ooxml/officeDocument/relationships/oleObject" Target="embeddings/oleObject7.bin"/><Relationship Id="rId24" Type="http://purl.oclc.org/ooxml/officeDocument/relationships/image" Target="media/image10.wmf"/><Relationship Id="rId40" Type="http://purl.oclc.org/ooxml/officeDocument/relationships/image" Target="media/image21.wmf"/><Relationship Id="rId45" Type="http://purl.oclc.org/ooxml/officeDocument/relationships/oleObject" Target="embeddings/oleObject12.bin"/><Relationship Id="rId66" Type="http://purl.oclc.org/ooxml/officeDocument/relationships/oleObject" Target="embeddings/oleObject19.bin"/><Relationship Id="rId87" Type="http://purl.oclc.org/ooxml/officeDocument/relationships/oleObject" Target="embeddings/oleObject24.bin"/><Relationship Id="rId61" Type="http://purl.oclc.org/ooxml/officeDocument/relationships/image" Target="media/image35.wmf"/><Relationship Id="rId82" Type="http://purl.oclc.org/ooxml/officeDocument/relationships/image" Target="media/image50.emf"/><Relationship Id="rId19" Type="http://purl.oclc.org/ooxml/officeDocument/relationships/image" Target="media/image7.wmf"/><Relationship Id="rId14" Type="http://purl.oclc.org/ooxml/officeDocument/relationships/image" Target="media/image4.wmf"/><Relationship Id="rId30" Type="http://purl.oclc.org/ooxml/officeDocument/relationships/image" Target="media/image14.wmf"/><Relationship Id="rId35" Type="http://purl.oclc.org/ooxml/officeDocument/relationships/image" Target="media/image18.wmf"/><Relationship Id="rId56" Type="http://purl.oclc.org/ooxml/officeDocument/relationships/image" Target="media/image32.wmf"/><Relationship Id="rId77" Type="http://purl.oclc.org/ooxml/officeDocument/relationships/image" Target="media/image46.wmf"/></Relationships>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purl.oclc.org/ooxml/officeDocument/customXml" ds:itemID="{9E966C7F-158E-4883-86A6-4454069232BB}">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dotm</Template>
  <TotalTime>2086</TotalTime>
  <Pages>6</Pages>
  <Words>3463</Words>
  <Characters>1974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3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安志 袁</cp:lastModifiedBy>
  <cp:revision>80</cp:revision>
  <dcterms:created xsi:type="dcterms:W3CDTF">2019-01-08T18:42:00Z</dcterms:created>
  <dcterms:modified xsi:type="dcterms:W3CDTF">2024-08-08T03:50:00Z</dcterms:modified>
</cp:coreProperties>
</file>

<file path=docProps/custom.xml><?xml version="1.0" encoding="utf-8"?>
<Properties xmlns="http://purl.oclc.org/ooxml/officeDocument/customProperties" xmlns:vt="http://purl.oclc.org/ooxml/officeDocument/docPropsVTypes">
  <property fmtid="{D5CDD505-2E9C-101B-9397-08002B2CF9AE}" pid="2" name="MTWinEqns">
    <vt:bool>true</vt:bool>
  </property>
</Properties>
</file>